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8"/>
  </p:notesMasterIdLst>
  <p:sldIdLst>
    <p:sldId id="313" r:id="rId3"/>
    <p:sldId id="308" r:id="rId4"/>
    <p:sldId id="375" r:id="rId5"/>
    <p:sldId id="376" r:id="rId6"/>
    <p:sldId id="378" r:id="rId7"/>
    <p:sldId id="379" r:id="rId8"/>
    <p:sldId id="381" r:id="rId9"/>
    <p:sldId id="382" r:id="rId10"/>
    <p:sldId id="384" r:id="rId11"/>
    <p:sldId id="652" r:id="rId12"/>
    <p:sldId id="653" r:id="rId13"/>
    <p:sldId id="659" r:id="rId14"/>
    <p:sldId id="654" r:id="rId15"/>
    <p:sldId id="655" r:id="rId16"/>
    <p:sldId id="656" r:id="rId17"/>
    <p:sldId id="665" r:id="rId18"/>
    <p:sldId id="669" r:id="rId19"/>
    <p:sldId id="670" r:id="rId20"/>
    <p:sldId id="683" r:id="rId21"/>
    <p:sldId id="675" r:id="rId22"/>
    <p:sldId id="676" r:id="rId23"/>
    <p:sldId id="679" r:id="rId24"/>
    <p:sldId id="680" r:id="rId25"/>
    <p:sldId id="684" r:id="rId26"/>
    <p:sldId id="681" r:id="rId27"/>
  </p:sldIdLst>
  <p:sldSz cx="24384000" cy="13716000"/>
  <p:notesSz cx="6858000" cy="9144000"/>
  <p:custDataLst>
    <p:tags r:id="rId2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y ha" initials="th" lastIdx="2" clrIdx="0">
    <p:extLst>
      <p:ext uri="{19B8F6BF-5375-455C-9EA6-DF929625EA0E}">
        <p15:presenceInfo xmlns="" xmlns:p15="http://schemas.microsoft.com/office/powerpoint/2012/main" userId="thuy ha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0000FF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2" autoAdjust="0"/>
    <p:restoredTop sz="94139" autoAdjust="0"/>
  </p:normalViewPr>
  <p:slideViewPr>
    <p:cSldViewPr>
      <p:cViewPr varScale="1">
        <p:scale>
          <a:sx n="34" d="100"/>
          <a:sy n="34" d="100"/>
        </p:scale>
        <p:origin x="-702" y="-10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52" Type="http://schemas.microsoft.com/office/2016/11/relationships/changesInfo" Target="changesInfos/changesInfo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commentAuthors" Target="commentAuthor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Nam Khanh" userId="a4b127e740a5600e" providerId="LiveId" clId="{B9C49F47-F11A-4460-80AE-A78C83F500C2}"/>
    <pc:docChg chg="undo custSel addSld delSld modSld">
      <pc:chgData name="Nguyen Nam Khanh" userId="a4b127e740a5600e" providerId="LiveId" clId="{B9C49F47-F11A-4460-80AE-A78C83F500C2}" dt="2022-08-27T04:34:42.522" v="4657"/>
      <pc:docMkLst>
        <pc:docMk/>
      </pc:docMkLst>
      <pc:sldChg chg="addSp delSp modSp mod delAnim modAnim">
        <pc:chgData name="Nguyen Nam Khanh" userId="a4b127e740a5600e" providerId="LiveId" clId="{B9C49F47-F11A-4460-80AE-A78C83F500C2}" dt="2022-08-10T15:18:37.667" v="1494" actId="113"/>
        <pc:sldMkLst>
          <pc:docMk/>
          <pc:sldMk cId="967597998" sldId="308"/>
        </pc:sldMkLst>
        <pc:spChg chg="del">
          <ac:chgData name="Nguyen Nam Khanh" userId="a4b127e740a5600e" providerId="LiveId" clId="{B9C49F47-F11A-4460-80AE-A78C83F500C2}" dt="2022-08-10T15:03:49.378" v="54" actId="478"/>
          <ac:spMkLst>
            <pc:docMk/>
            <pc:sldMk cId="967597998" sldId="308"/>
            <ac:spMk id="2" creationId="{DD47D18A-E7B6-4653-A13F-EB15D40BA550}"/>
          </ac:spMkLst>
        </pc:spChg>
        <pc:spChg chg="mod">
          <ac:chgData name="Nguyen Nam Khanh" userId="a4b127e740a5600e" providerId="LiveId" clId="{B9C49F47-F11A-4460-80AE-A78C83F500C2}" dt="2022-08-10T15:18:37.667" v="1494" actId="113"/>
          <ac:spMkLst>
            <pc:docMk/>
            <pc:sldMk cId="967597998" sldId="308"/>
            <ac:spMk id="3" creationId="{00000000-0000-0000-0000-000000000000}"/>
          </ac:spMkLst>
        </pc:spChg>
        <pc:spChg chg="add del mod">
          <ac:chgData name="Nguyen Nam Khanh" userId="a4b127e740a5600e" providerId="LiveId" clId="{B9C49F47-F11A-4460-80AE-A78C83F500C2}" dt="2022-08-10T15:14:40.480" v="1382" actId="478"/>
          <ac:spMkLst>
            <pc:docMk/>
            <pc:sldMk cId="967597998" sldId="308"/>
            <ac:spMk id="4" creationId="{564C39CF-55FF-BC3C-8DCA-FDA18FEA5F4D}"/>
          </ac:spMkLst>
        </pc:spChg>
        <pc:spChg chg="del">
          <ac:chgData name="Nguyen Nam Khanh" userId="a4b127e740a5600e" providerId="LiveId" clId="{B9C49F47-F11A-4460-80AE-A78C83F500C2}" dt="2022-08-10T15:03:47.110" v="53" actId="478"/>
          <ac:spMkLst>
            <pc:docMk/>
            <pc:sldMk cId="967597998" sldId="308"/>
            <ac:spMk id="5" creationId="{00000000-0000-0000-0000-000000000000}"/>
          </ac:spMkLst>
        </pc:spChg>
        <pc:spChg chg="add mod">
          <ac:chgData name="Nguyen Nam Khanh" userId="a4b127e740a5600e" providerId="LiveId" clId="{B9C49F47-F11A-4460-80AE-A78C83F500C2}" dt="2022-08-10T15:17:57.805" v="1491" actId="164"/>
          <ac:spMkLst>
            <pc:docMk/>
            <pc:sldMk cId="967597998" sldId="308"/>
            <ac:spMk id="6" creationId="{D8D821C7-61B3-8375-0B7C-05FA85619BB6}"/>
          </ac:spMkLst>
        </pc:spChg>
        <pc:spChg chg="add mod">
          <ac:chgData name="Nguyen Nam Khanh" userId="a4b127e740a5600e" providerId="LiveId" clId="{B9C49F47-F11A-4460-80AE-A78C83F500C2}" dt="2022-08-10T15:17:57.805" v="1491" actId="164"/>
          <ac:spMkLst>
            <pc:docMk/>
            <pc:sldMk cId="967597998" sldId="308"/>
            <ac:spMk id="7" creationId="{13FF8B10-819D-4DDC-4D29-37E3F6D7B327}"/>
          </ac:spMkLst>
        </pc:spChg>
        <pc:spChg chg="del">
          <ac:chgData name="Nguyen Nam Khanh" userId="a4b127e740a5600e" providerId="LiveId" clId="{B9C49F47-F11A-4460-80AE-A78C83F500C2}" dt="2022-08-10T15:03:41.488" v="51" actId="478"/>
          <ac:spMkLst>
            <pc:docMk/>
            <pc:sldMk cId="967597998" sldId="308"/>
            <ac:spMk id="8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4:00.077" v="58" actId="478"/>
          <ac:spMkLst>
            <pc:docMk/>
            <pc:sldMk cId="967597998" sldId="308"/>
            <ac:spMk id="26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4:01.593" v="59" actId="478"/>
          <ac:spMkLst>
            <pc:docMk/>
            <pc:sldMk cId="967597998" sldId="308"/>
            <ac:spMk id="27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3:51.673" v="55" actId="478"/>
          <ac:spMkLst>
            <pc:docMk/>
            <pc:sldMk cId="967597998" sldId="308"/>
            <ac:spMk id="3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16:14.452" v="1447" actId="20577"/>
          <ac:spMkLst>
            <pc:docMk/>
            <pc:sldMk cId="967597998" sldId="308"/>
            <ac:spMk id="6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4:59:34.855" v="50" actId="20577"/>
          <ac:spMkLst>
            <pc:docMk/>
            <pc:sldMk cId="967597998" sldId="308"/>
            <ac:spMk id="74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4:03.001" v="60" actId="478"/>
          <ac:spMkLst>
            <pc:docMk/>
            <pc:sldMk cId="967597998" sldId="308"/>
            <ac:spMk id="75" creationId="{59B81F2D-22BE-4EEC-AC56-06DD5BE72DD9}"/>
          </ac:spMkLst>
        </pc:spChg>
        <pc:spChg chg="del">
          <ac:chgData name="Nguyen Nam Khanh" userId="a4b127e740a5600e" providerId="LiveId" clId="{B9C49F47-F11A-4460-80AE-A78C83F500C2}" dt="2022-08-10T15:03:54.595" v="56" actId="478"/>
          <ac:spMkLst>
            <pc:docMk/>
            <pc:sldMk cId="967597998" sldId="308"/>
            <ac:spMk id="76" creationId="{3369427B-44A0-401C-8EEB-49304BD021F0}"/>
          </ac:spMkLst>
        </pc:spChg>
        <pc:spChg chg="del">
          <ac:chgData name="Nguyen Nam Khanh" userId="a4b127e740a5600e" providerId="LiveId" clId="{B9C49F47-F11A-4460-80AE-A78C83F500C2}" dt="2022-08-10T15:04:04.475" v="61" actId="478"/>
          <ac:spMkLst>
            <pc:docMk/>
            <pc:sldMk cId="967597998" sldId="308"/>
            <ac:spMk id="77" creationId="{8A7C21E9-1269-480C-9B3F-1E373BFEA350}"/>
          </ac:spMkLst>
        </pc:spChg>
        <pc:spChg chg="del">
          <ac:chgData name="Nguyen Nam Khanh" userId="a4b127e740a5600e" providerId="LiveId" clId="{B9C49F47-F11A-4460-80AE-A78C83F500C2}" dt="2022-08-10T15:03:44.131" v="52" actId="478"/>
          <ac:spMkLst>
            <pc:docMk/>
            <pc:sldMk cId="967597998" sldId="308"/>
            <ac:spMk id="7203" creationId="{00000000-0000-0000-0000-000000000000}"/>
          </ac:spMkLst>
        </pc:spChg>
        <pc:spChg chg="del">
          <ac:chgData name="Nguyen Nam Khanh" userId="a4b127e740a5600e" providerId="LiveId" clId="{B9C49F47-F11A-4460-80AE-A78C83F500C2}" dt="2022-08-10T15:03:58.436" v="57" actId="478"/>
          <ac:spMkLst>
            <pc:docMk/>
            <pc:sldMk cId="967597998" sldId="308"/>
            <ac:spMk id="29704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0T15:16:14.452" v="1447" actId="20577"/>
          <ac:grpSpMkLst>
            <pc:docMk/>
            <pc:sldMk cId="967597998" sldId="308"/>
            <ac:grpSpMk id="9" creationId="{00000000-0000-0000-0000-000000000000}"/>
          </ac:grpSpMkLst>
        </pc:grpChg>
        <pc:grpChg chg="add mod">
          <ac:chgData name="Nguyen Nam Khanh" userId="a4b127e740a5600e" providerId="LiveId" clId="{B9C49F47-F11A-4460-80AE-A78C83F500C2}" dt="2022-08-10T15:17:57.805" v="1491" actId="164"/>
          <ac:grpSpMkLst>
            <pc:docMk/>
            <pc:sldMk cId="967597998" sldId="308"/>
            <ac:grpSpMk id="10" creationId="{11CC4F3C-300F-518F-170C-BC31F50C0E29}"/>
          </ac:grpSpMkLst>
        </pc:grpChg>
        <pc:grpChg chg="mod">
          <ac:chgData name="Nguyen Nam Khanh" userId="a4b127e740a5600e" providerId="LiveId" clId="{B9C49F47-F11A-4460-80AE-A78C83F500C2}" dt="2022-08-10T15:16:14.452" v="1447" actId="20577"/>
          <ac:grpSpMkLst>
            <pc:docMk/>
            <pc:sldMk cId="967597998" sldId="308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16:14.452" v="1447" actId="20577"/>
          <ac:grpSpMkLst>
            <pc:docMk/>
            <pc:sldMk cId="967597998" sldId="308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16:14.452" v="1447" actId="20577"/>
          <ac:grpSpMkLst>
            <pc:docMk/>
            <pc:sldMk cId="967597998" sldId="308"/>
            <ac:grpSpMk id="44" creationId="{00000000-0000-0000-0000-000000000000}"/>
          </ac:grpSpMkLst>
        </pc:grpChg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318915530" sldId="30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887277783" sldId="31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251871685" sldId="31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667555737" sldId="31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565747713" sldId="31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228100030" sldId="31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465922752" sldId="31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670911138" sldId="31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88544031" sldId="32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161307119" sldId="32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27291955" sldId="324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794344483" sldId="32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982520211" sldId="32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061322309" sldId="32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58644340" sldId="33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854807175" sldId="33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889252091" sldId="33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01193367" sldId="33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747567239" sldId="33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742926491" sldId="34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06977318" sldId="341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088769732" sldId="34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966798238" sldId="343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875091534" sldId="344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982151942" sldId="34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243111122" sldId="34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853849869" sldId="34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090660126" sldId="34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162776070" sldId="34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894698394" sldId="35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584332462" sldId="351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868294786" sldId="35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424174017" sldId="353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92832353" sldId="354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960368553" sldId="35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948433521" sldId="35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167332588" sldId="35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056929693" sldId="35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312393105" sldId="35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265594527" sldId="36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565589277" sldId="361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032296837" sldId="36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716730670" sldId="363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038796012" sldId="364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922618955" sldId="365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4037539009" sldId="366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89244715" sldId="367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504447103" sldId="368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877023820" sldId="369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482749140" sldId="370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1705710028" sldId="371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2569018822" sldId="372"/>
        </pc:sldMkLst>
      </pc:sldChg>
      <pc:sldChg chg="del">
        <pc:chgData name="Nguyen Nam Khanh" userId="a4b127e740a5600e" providerId="LiveId" clId="{B9C49F47-F11A-4460-80AE-A78C83F500C2}" dt="2022-08-11T10:42:23.893" v="3713" actId="47"/>
        <pc:sldMkLst>
          <pc:docMk/>
          <pc:sldMk cId="3791642208" sldId="373"/>
        </pc:sldMkLst>
      </pc:sldChg>
      <pc:sldChg chg="delSp modSp add mod delAnim modAnim">
        <pc:chgData name="Nguyen Nam Khanh" userId="a4b127e740a5600e" providerId="LiveId" clId="{B9C49F47-F11A-4460-80AE-A78C83F500C2}" dt="2022-08-10T16:33:20.921" v="3693" actId="20577"/>
        <pc:sldMkLst>
          <pc:docMk/>
          <pc:sldMk cId="236738919" sldId="374"/>
        </pc:sldMkLst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31:09.244" v="2139" actId="255"/>
          <ac:spMkLst>
            <pc:docMk/>
            <pc:sldMk cId="236738919" sldId="374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7:16.650" v="2057" actId="14100"/>
          <ac:spMkLst>
            <pc:docMk/>
            <pc:sldMk cId="236738919" sldId="374"/>
            <ac:spMk id="6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21:05.095" v="1496" actId="20577"/>
          <ac:spMkLst>
            <pc:docMk/>
            <pc:sldMk cId="236738919" sldId="374"/>
            <ac:spMk id="7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33:20.921" v="3693" actId="20577"/>
          <ac:spMkLst>
            <pc:docMk/>
            <pc:sldMk cId="236738919" sldId="374"/>
            <ac:spMk id="74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0T15:27:16.650" v="2057" actId="14100"/>
          <ac:grpSpMkLst>
            <pc:docMk/>
            <pc:sldMk cId="236738919" sldId="374"/>
            <ac:grpSpMk id="9" creationId="{00000000-0000-0000-0000-000000000000}"/>
          </ac:grpSpMkLst>
        </pc:grpChg>
        <pc:grpChg chg="del">
          <ac:chgData name="Nguyen Nam Khanh" userId="a4b127e740a5600e" providerId="LiveId" clId="{B9C49F47-F11A-4460-80AE-A78C83F500C2}" dt="2022-08-10T15:27:05.602" v="2055" actId="478"/>
          <ac:grpSpMkLst>
            <pc:docMk/>
            <pc:sldMk cId="236738919" sldId="374"/>
            <ac:grpSpMk id="10" creationId="{11CC4F3C-300F-518F-170C-BC31F50C0E29}"/>
          </ac:grpSpMkLst>
        </pc:grpChg>
        <pc:grpChg chg="mod">
          <ac:chgData name="Nguyen Nam Khanh" userId="a4b127e740a5600e" providerId="LiveId" clId="{B9C49F47-F11A-4460-80AE-A78C83F500C2}" dt="2022-08-10T15:27:16.650" v="2057" actId="14100"/>
          <ac:grpSpMkLst>
            <pc:docMk/>
            <pc:sldMk cId="236738919" sldId="374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27:16.650" v="2057" actId="14100"/>
          <ac:grpSpMkLst>
            <pc:docMk/>
            <pc:sldMk cId="236738919" sldId="374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27:16.650" v="2057" actId="14100"/>
          <ac:grpSpMkLst>
            <pc:docMk/>
            <pc:sldMk cId="236738919" sldId="374"/>
            <ac:grpSpMk id="44" creationId="{00000000-0000-0000-0000-000000000000}"/>
          </ac:grpSpMkLst>
        </pc:grpChg>
      </pc:sldChg>
      <pc:sldChg chg="addSp delSp modSp add mod modAnim">
        <pc:chgData name="Nguyen Nam Khanh" userId="a4b127e740a5600e" providerId="LiveId" clId="{B9C49F47-F11A-4460-80AE-A78C83F500C2}" dt="2022-08-10T15:42:14.510" v="2366"/>
        <pc:sldMkLst>
          <pc:docMk/>
          <pc:sldMk cId="3050555777" sldId="375"/>
        </pc:sldMkLst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5" creationId="{E7EAF454-BBF6-BC7F-741F-864BDCBFFA7E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6" creationId="{4C5B3CFD-8D1B-FD86-289A-424B75DC5ACE}"/>
          </ac:spMkLst>
        </pc:spChg>
        <pc:spChg chg="del mod">
          <ac:chgData name="Nguyen Nam Khanh" userId="a4b127e740a5600e" providerId="LiveId" clId="{B9C49F47-F11A-4460-80AE-A78C83F500C2}" dt="2022-08-10T15:33:42.555" v="2160" actId="478"/>
          <ac:spMkLst>
            <pc:docMk/>
            <pc:sldMk cId="3050555777" sldId="375"/>
            <ac:spMk id="8" creationId="{88D13F9F-D8FD-6955-5968-360A204C324C}"/>
          </ac:spMkLst>
        </pc:spChg>
        <pc:spChg chg="del mod">
          <ac:chgData name="Nguyen Nam Khanh" userId="a4b127e740a5600e" providerId="LiveId" clId="{B9C49F47-F11A-4460-80AE-A78C83F500C2}" dt="2022-08-10T15:33:38.063" v="2157" actId="478"/>
          <ac:spMkLst>
            <pc:docMk/>
            <pc:sldMk cId="3050555777" sldId="375"/>
            <ac:spMk id="10" creationId="{34337673-C72F-3553-6E82-C8B610C9B489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2" creationId="{9F4C7419-52AA-249C-7267-1EC84B359682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3" creationId="{7727ADCE-16AF-D983-2BD9-3456EF94793F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4" creationId="{92A90DA5-927D-79D2-66BA-86D7A1C504B8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5" creationId="{2FE5B4BB-CA3B-3841-F82F-76ADF84D0DA5}"/>
          </ac:spMkLst>
        </pc:spChg>
        <pc:spChg chg="del mod">
          <ac:chgData name="Nguyen Nam Khanh" userId="a4b127e740a5600e" providerId="LiveId" clId="{B9C49F47-F11A-4460-80AE-A78C83F500C2}" dt="2022-08-10T15:33:48.511" v="2163" actId="478"/>
          <ac:spMkLst>
            <pc:docMk/>
            <pc:sldMk cId="3050555777" sldId="375"/>
            <ac:spMk id="16" creationId="{7E147AC5-1BA6-CFD3-192D-0593A3CAF5C4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7" creationId="{26D91AD1-ECD0-1CE7-DA4D-315814576DB4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8" creationId="{DF01389A-8A14-64BA-D26B-BBBF54E8EE48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19" creationId="{48AF4742-DD5B-6307-E23F-FBF91C557F06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0" creationId="{5E7BD8B4-40E8-E7AD-ECCF-AD75ABF1E21D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1" creationId="{94B66C11-CB03-E9FB-B104-3645E31053C6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2" creationId="{128E7C32-CFEB-E96F-DD48-DF8DC01AE3CF}"/>
          </ac:spMkLst>
        </pc:spChg>
        <pc:spChg chg="del mod">
          <ac:chgData name="Nguyen Nam Khanh" userId="a4b127e740a5600e" providerId="LiveId" clId="{B9C49F47-F11A-4460-80AE-A78C83F500C2}" dt="2022-08-10T15:33:46.486" v="2162" actId="478"/>
          <ac:spMkLst>
            <pc:docMk/>
            <pc:sldMk cId="3050555777" sldId="375"/>
            <ac:spMk id="23" creationId="{6518A7D9-5F97-0FDE-1AE9-D87A6F6FBEF3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4" creationId="{38D5AD51-1E97-1BE7-8117-41076C6F348E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5" creationId="{7B144165-C753-80E0-B739-69E75F1DC330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6" creationId="{9C1C929B-E094-E6A2-36D7-3F3FA115991B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7" creationId="{72979604-6FD9-98A2-5255-EED1616B682B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8" creationId="{932E66E3-FABC-F7AD-F4B9-D8A02313216D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29" creationId="{F57DB061-59FB-1034-AABB-CBB6E23C7CFF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0" creationId="{7C72F76E-B073-584D-A8DE-43A9A28FC9BD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1" creationId="{A702114B-F952-A966-5F2A-561242C47DCD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2" creationId="{0BA50ADA-E18E-C372-40FD-98FC14EC1505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3" creationId="{E5A036AB-B2BA-80C3-508B-4D6543B06317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4" creationId="{0CC05DA3-2B03-BFFA-DEED-14E34A869BB0}"/>
          </ac:spMkLst>
        </pc:spChg>
        <pc:spChg chg="del 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5" creationId="{BEF70235-B378-34E4-B36F-8C118BFCD120}"/>
          </ac:spMkLst>
        </pc:spChg>
        <pc:spChg chg="mod">
          <ac:chgData name="Nguyen Nam Khanh" userId="a4b127e740a5600e" providerId="LiveId" clId="{B9C49F47-F11A-4460-80AE-A78C83F500C2}" dt="2022-08-10T15:33:45.091" v="2161" actId="478"/>
          <ac:spMkLst>
            <pc:docMk/>
            <pc:sldMk cId="3050555777" sldId="375"/>
            <ac:spMk id="36" creationId="{2E1FDDF6-1817-857D-0366-1E6036524586}"/>
          </ac:spMkLst>
        </pc:spChg>
        <pc:spChg chg="add mod">
          <ac:chgData name="Nguyen Nam Khanh" userId="a4b127e740a5600e" providerId="LiveId" clId="{B9C49F47-F11A-4460-80AE-A78C83F500C2}" dt="2022-08-10T15:40:14.007" v="2330" actId="1038"/>
          <ac:spMkLst>
            <pc:docMk/>
            <pc:sldMk cId="3050555777" sldId="375"/>
            <ac:spMk id="38" creationId="{3ECD6577-26CE-670F-265B-C9BC43B8E0C7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1:26.650" v="2363" actId="1035"/>
          <ac:spMkLst>
            <pc:docMk/>
            <pc:sldMk cId="3050555777" sldId="375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1:21.563" v="2360" actId="1038"/>
          <ac:spMkLst>
            <pc:docMk/>
            <pc:sldMk cId="3050555777" sldId="375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0:05.842" v="2323" actId="1038"/>
          <ac:spMkLst>
            <pc:docMk/>
            <pc:sldMk cId="3050555777" sldId="375"/>
            <ac:spMk id="69" creationId="{00000000-0000-0000-0000-000000000000}"/>
          </ac:spMkLst>
        </pc:spChg>
        <pc:spChg chg="add mod">
          <ac:chgData name="Nguyen Nam Khanh" userId="a4b127e740a5600e" providerId="LiveId" clId="{B9C49F47-F11A-4460-80AE-A78C83F500C2}" dt="2022-08-10T15:40:41.052" v="2354" actId="20577"/>
          <ac:spMkLst>
            <pc:docMk/>
            <pc:sldMk cId="3050555777" sldId="375"/>
            <ac:spMk id="75" creationId="{1C2F195C-EBE9-92CF-10EC-99B448494D25}"/>
          </ac:spMkLst>
        </pc:spChg>
        <pc:spChg chg="add del mod">
          <ac:chgData name="Nguyen Nam Khanh" userId="a4b127e740a5600e" providerId="LiveId" clId="{B9C49F47-F11A-4460-80AE-A78C83F500C2}" dt="2022-08-10T15:39:58.331" v="2315" actId="478"/>
          <ac:spMkLst>
            <pc:docMk/>
            <pc:sldMk cId="3050555777" sldId="375"/>
            <ac:spMk id="77" creationId="{D23FF9D4-4185-0725-E54A-064EEA78FABE}"/>
          </ac:spMkLst>
        </pc:spChg>
        <pc:spChg chg="add mod">
          <ac:chgData name="Nguyen Nam Khanh" userId="a4b127e740a5600e" providerId="LiveId" clId="{B9C49F47-F11A-4460-80AE-A78C83F500C2}" dt="2022-08-10T15:40:33.299" v="2344" actId="255"/>
          <ac:spMkLst>
            <pc:docMk/>
            <pc:sldMk cId="3050555777" sldId="375"/>
            <ac:spMk id="78" creationId="{7C931D55-3A3F-E62C-2FF4-CC365C691E6A}"/>
          </ac:spMkLst>
        </pc:spChg>
        <pc:grpChg chg="add del mod">
          <ac:chgData name="Nguyen Nam Khanh" userId="a4b127e740a5600e" providerId="LiveId" clId="{B9C49F47-F11A-4460-80AE-A78C83F500C2}" dt="2022-08-10T15:33:49.616" v="2164" actId="478"/>
          <ac:grpSpMkLst>
            <pc:docMk/>
            <pc:sldMk cId="3050555777" sldId="375"/>
            <ac:grpSpMk id="2" creationId="{C48CEDFE-38EE-C2D5-6F9B-0B22106DA895}"/>
          </ac:grpSpMkLst>
        </pc:grpChg>
        <pc:grpChg chg="mod">
          <ac:chgData name="Nguyen Nam Khanh" userId="a4b127e740a5600e" providerId="LiveId" clId="{B9C49F47-F11A-4460-80AE-A78C83F500C2}" dt="2022-08-10T15:33:45.091" v="2161" actId="478"/>
          <ac:grpSpMkLst>
            <pc:docMk/>
            <pc:sldMk cId="3050555777" sldId="375"/>
            <ac:grpSpMk id="4" creationId="{3A25929D-1841-C805-5259-DA9AB68BE401}"/>
          </ac:grpSpMkLst>
        </pc:grpChg>
        <pc:grpChg chg="del mod">
          <ac:chgData name="Nguyen Nam Khanh" userId="a4b127e740a5600e" providerId="LiveId" clId="{B9C49F47-F11A-4460-80AE-A78C83F500C2}" dt="2022-08-10T15:33:42.555" v="2160" actId="478"/>
          <ac:grpSpMkLst>
            <pc:docMk/>
            <pc:sldMk cId="3050555777" sldId="375"/>
            <ac:grpSpMk id="7" creationId="{CBECFD0E-29D8-9158-A226-B2B1F48BEBC1}"/>
          </ac:grpSpMkLst>
        </pc:grpChg>
        <pc:grpChg chg="mod">
          <ac:chgData name="Nguyen Nam Khanh" userId="a4b127e740a5600e" providerId="LiveId" clId="{B9C49F47-F11A-4460-80AE-A78C83F500C2}" dt="2022-08-10T15:40:05.842" v="2323" actId="1038"/>
          <ac:grpSpMkLst>
            <pc:docMk/>
            <pc:sldMk cId="3050555777" sldId="375"/>
            <ac:grpSpMk id="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33:45.091" v="2161" actId="478"/>
          <ac:grpSpMkLst>
            <pc:docMk/>
            <pc:sldMk cId="3050555777" sldId="375"/>
            <ac:grpSpMk id="11" creationId="{0E4351E8-6FE9-B18A-4861-1B50277854AF}"/>
          </ac:grpSpMkLst>
        </pc:grpChg>
        <pc:grpChg chg="mod">
          <ac:chgData name="Nguyen Nam Khanh" userId="a4b127e740a5600e" providerId="LiveId" clId="{B9C49F47-F11A-4460-80AE-A78C83F500C2}" dt="2022-08-10T15:40:05.842" v="2323" actId="1038"/>
          <ac:grpSpMkLst>
            <pc:docMk/>
            <pc:sldMk cId="3050555777" sldId="375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0:05.842" v="2323" actId="1038"/>
          <ac:grpSpMkLst>
            <pc:docMk/>
            <pc:sldMk cId="3050555777" sldId="375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0:05.842" v="2323" actId="1038"/>
          <ac:grpSpMkLst>
            <pc:docMk/>
            <pc:sldMk cId="3050555777" sldId="375"/>
            <ac:grpSpMk id="44" creationId="{00000000-0000-0000-0000-000000000000}"/>
          </ac:grpSpMkLst>
        </pc:grpChg>
      </pc:sldChg>
      <pc:sldChg chg="addSp modSp add mod modAnim">
        <pc:chgData name="Nguyen Nam Khanh" userId="a4b127e740a5600e" providerId="LiveId" clId="{B9C49F47-F11A-4460-80AE-A78C83F500C2}" dt="2022-08-10T16:05:15.075" v="2821"/>
        <pc:sldMkLst>
          <pc:docMk/>
          <pc:sldMk cId="3118752323" sldId="376"/>
        </pc:sldMkLst>
        <pc:spChg chg="mod">
          <ac:chgData name="Nguyen Nam Khanh" userId="a4b127e740a5600e" providerId="LiveId" clId="{B9C49F47-F11A-4460-80AE-A78C83F500C2}" dt="2022-08-10T15:51:36.224" v="2700" actId="6549"/>
          <ac:spMkLst>
            <pc:docMk/>
            <pc:sldMk cId="3118752323" sldId="376"/>
            <ac:spMk id="3" creationId="{00000000-0000-0000-0000-000000000000}"/>
          </ac:spMkLst>
        </pc:spChg>
        <pc:spChg chg="add mod">
          <ac:chgData name="Nguyen Nam Khanh" userId="a4b127e740a5600e" providerId="LiveId" clId="{B9C49F47-F11A-4460-80AE-A78C83F500C2}" dt="2022-08-10T15:51:12.074" v="2693" actId="1035"/>
          <ac:spMkLst>
            <pc:docMk/>
            <pc:sldMk cId="3118752323" sldId="376"/>
            <ac:spMk id="4" creationId="{DAA01F7E-C8E3-A603-0747-FD73A4683DB8}"/>
          </ac:spMkLst>
        </pc:spChg>
        <pc:spChg chg="add mod">
          <ac:chgData name="Nguyen Nam Khanh" userId="a4b127e740a5600e" providerId="LiveId" clId="{B9C49F47-F11A-4460-80AE-A78C83F500C2}" dt="2022-08-10T16:04:52.122" v="2820" actId="1076"/>
          <ac:spMkLst>
            <pc:docMk/>
            <pc:sldMk cId="3118752323" sldId="376"/>
            <ac:spMk id="6" creationId="{FC77C8B2-4709-B425-A153-334162501EC5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51:06.525" v="2690" actId="1036"/>
          <ac:spMkLst>
            <pc:docMk/>
            <pc:sldMk cId="3118752323" sldId="376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5:48:56.664" v="2527" actId="14100"/>
          <ac:spMkLst>
            <pc:docMk/>
            <pc:sldMk cId="3118752323" sldId="376"/>
            <ac:spMk id="69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0T15:48:56.664" v="2527" actId="14100"/>
          <ac:grpSpMkLst>
            <pc:docMk/>
            <pc:sldMk cId="3118752323" sldId="376"/>
            <ac:grpSpMk id="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8:56.664" v="2527" actId="14100"/>
          <ac:grpSpMkLst>
            <pc:docMk/>
            <pc:sldMk cId="3118752323" sldId="376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8:56.664" v="2527" actId="14100"/>
          <ac:grpSpMkLst>
            <pc:docMk/>
            <pc:sldMk cId="3118752323" sldId="376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5:48:56.664" v="2527" actId="14100"/>
          <ac:grpSpMkLst>
            <pc:docMk/>
            <pc:sldMk cId="3118752323" sldId="376"/>
            <ac:grpSpMk id="44" creationId="{00000000-0000-0000-0000-000000000000}"/>
          </ac:grpSpMkLst>
        </pc:grpChg>
      </pc:sldChg>
      <pc:sldChg chg="add del">
        <pc:chgData name="Nguyen Nam Khanh" userId="a4b127e740a5600e" providerId="LiveId" clId="{B9C49F47-F11A-4460-80AE-A78C83F500C2}" dt="2022-08-10T16:06:59.528" v="2830" actId="47"/>
        <pc:sldMkLst>
          <pc:docMk/>
          <pc:sldMk cId="3560308231" sldId="377"/>
        </pc:sldMkLst>
      </pc:sldChg>
      <pc:sldChg chg="addSp delSp modSp add mod delAnim modAnim">
        <pc:chgData name="Nguyen Nam Khanh" userId="a4b127e740a5600e" providerId="LiveId" clId="{B9C49F47-F11A-4460-80AE-A78C83F500C2}" dt="2022-08-10T16:11:19.777" v="2928" actId="6549"/>
        <pc:sldMkLst>
          <pc:docMk/>
          <pc:sldMk cId="1847270515" sldId="378"/>
        </pc:sldMkLst>
        <pc:spChg chg="mod">
          <ac:chgData name="Nguyen Nam Khanh" userId="a4b127e740a5600e" providerId="LiveId" clId="{B9C49F47-F11A-4460-80AE-A78C83F500C2}" dt="2022-08-10T16:11:19.777" v="2928" actId="6549"/>
          <ac:spMkLst>
            <pc:docMk/>
            <pc:sldMk cId="1847270515" sldId="378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11:02.792" v="2927" actId="2711"/>
          <ac:spMkLst>
            <pc:docMk/>
            <pc:sldMk cId="1847270515" sldId="378"/>
            <ac:spMk id="4" creationId="{DAA01F7E-C8E3-A603-0747-FD73A4683DB8}"/>
          </ac:spMkLst>
        </pc:spChg>
        <pc:spChg chg="del">
          <ac:chgData name="Nguyen Nam Khanh" userId="a4b127e740a5600e" providerId="LiveId" clId="{B9C49F47-F11A-4460-80AE-A78C83F500C2}" dt="2022-08-10T16:08:51.045" v="2871" actId="478"/>
          <ac:spMkLst>
            <pc:docMk/>
            <pc:sldMk cId="1847270515" sldId="378"/>
            <ac:spMk id="6" creationId="{FC77C8B2-4709-B425-A153-334162501EC5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09:34.620" v="2873" actId="1076"/>
          <ac:spMkLst>
            <pc:docMk/>
            <pc:sldMk cId="1847270515" sldId="378"/>
            <ac:spMk id="69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0T16:09:34.620" v="2873" actId="1076"/>
          <ac:grpSpMkLst>
            <pc:docMk/>
            <pc:sldMk cId="1847270515" sldId="378"/>
            <ac:grpSpMk id="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09:34.620" v="2873" actId="1076"/>
          <ac:grpSpMkLst>
            <pc:docMk/>
            <pc:sldMk cId="1847270515" sldId="378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09:34.620" v="2873" actId="1076"/>
          <ac:grpSpMkLst>
            <pc:docMk/>
            <pc:sldMk cId="1847270515" sldId="378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09:34.620" v="2873" actId="1076"/>
          <ac:grpSpMkLst>
            <pc:docMk/>
            <pc:sldMk cId="1847270515" sldId="378"/>
            <ac:grpSpMk id="44" creationId="{00000000-0000-0000-0000-000000000000}"/>
          </ac:grpSpMkLst>
        </pc:grpChg>
        <pc:picChg chg="add mod">
          <ac:chgData name="Nguyen Nam Khanh" userId="a4b127e740a5600e" providerId="LiveId" clId="{B9C49F47-F11A-4460-80AE-A78C83F500C2}" dt="2022-08-10T16:10:48.676" v="2926" actId="1076"/>
          <ac:picMkLst>
            <pc:docMk/>
            <pc:sldMk cId="1847270515" sldId="378"/>
            <ac:picMk id="2" creationId="{56050A90-E711-A0A4-D450-A5B1D750586A}"/>
          </ac:picMkLst>
        </pc:picChg>
      </pc:sldChg>
      <pc:sldChg chg="addSp delSp modSp add mod modAnim">
        <pc:chgData name="Nguyen Nam Khanh" userId="a4b127e740a5600e" providerId="LiveId" clId="{B9C49F47-F11A-4460-80AE-A78C83F500C2}" dt="2022-08-10T16:24:16.293" v="3469" actId="14100"/>
        <pc:sldMkLst>
          <pc:docMk/>
          <pc:sldMk cId="1793559525" sldId="379"/>
        </pc:sldMkLst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4:07.328" v="3466" actId="1035"/>
          <ac:spMkLst>
            <pc:docMk/>
            <pc:sldMk cId="1793559525" sldId="379"/>
            <ac:spMk id="4" creationId="{DAA01F7E-C8E3-A603-0747-FD73A4683DB8}"/>
          </ac:spMkLst>
        </pc:spChg>
        <pc:spChg chg="add del mod">
          <ac:chgData name="Nguyen Nam Khanh" userId="a4b127e740a5600e" providerId="LiveId" clId="{B9C49F47-F11A-4460-80AE-A78C83F500C2}" dt="2022-08-10T16:13:00.553" v="2940"/>
          <ac:spMkLst>
            <pc:docMk/>
            <pc:sldMk cId="1793559525" sldId="379"/>
            <ac:spMk id="8" creationId="{2DC0681B-75ED-44A7-7D7F-9993F03A82FF}"/>
          </ac:spMkLst>
        </pc:spChg>
        <pc:spChg chg="add del mod">
          <ac:chgData name="Nguyen Nam Khanh" userId="a4b127e740a5600e" providerId="LiveId" clId="{B9C49F47-F11A-4460-80AE-A78C83F500C2}" dt="2022-08-10T16:13:00.553" v="2940"/>
          <ac:spMkLst>
            <pc:docMk/>
            <pc:sldMk cId="1793559525" sldId="379"/>
            <ac:spMk id="10" creationId="{0338029B-8227-C5A0-C077-482E21386FDF}"/>
          </ac:spMkLst>
        </pc:spChg>
        <pc:spChg chg="add del mod">
          <ac:chgData name="Nguyen Nam Khanh" userId="a4b127e740a5600e" providerId="LiveId" clId="{B9C49F47-F11A-4460-80AE-A78C83F500C2}" dt="2022-08-10T16:13:00.553" v="2940"/>
          <ac:spMkLst>
            <pc:docMk/>
            <pc:sldMk cId="1793559525" sldId="379"/>
            <ac:spMk id="11" creationId="{045CC11D-A6C5-2C5D-4C87-F257D8DB0574}"/>
          </ac:spMkLst>
        </pc:spChg>
        <pc:spChg chg="add del mod">
          <ac:chgData name="Nguyen Nam Khanh" userId="a4b127e740a5600e" providerId="LiveId" clId="{B9C49F47-F11A-4460-80AE-A78C83F500C2}" dt="2022-08-10T16:13:00.553" v="2940"/>
          <ac:spMkLst>
            <pc:docMk/>
            <pc:sldMk cId="1793559525" sldId="379"/>
            <ac:spMk id="12" creationId="{AA38788D-D26E-F742-3EB2-A78EE83247B7}"/>
          </ac:spMkLst>
        </pc:spChg>
        <pc:spChg chg="add del">
          <ac:chgData name="Nguyen Nam Khanh" userId="a4b127e740a5600e" providerId="LiveId" clId="{B9C49F47-F11A-4460-80AE-A78C83F500C2}" dt="2022-08-10T16:13:13.657" v="2943"/>
          <ac:spMkLst>
            <pc:docMk/>
            <pc:sldMk cId="1793559525" sldId="379"/>
            <ac:spMk id="16" creationId="{16D1FBE7-C246-96AA-A7B3-A49D77B9C79B}"/>
          </ac:spMkLst>
        </pc:spChg>
        <pc:spChg chg="add del">
          <ac:chgData name="Nguyen Nam Khanh" userId="a4b127e740a5600e" providerId="LiveId" clId="{B9C49F47-F11A-4460-80AE-A78C83F500C2}" dt="2022-08-10T16:13:13.657" v="2943"/>
          <ac:spMkLst>
            <pc:docMk/>
            <pc:sldMk cId="1793559525" sldId="379"/>
            <ac:spMk id="17" creationId="{12315867-1849-2358-489F-9E71CFB50B1B}"/>
          </ac:spMkLst>
        </pc:spChg>
        <pc:spChg chg="add del">
          <ac:chgData name="Nguyen Nam Khanh" userId="a4b127e740a5600e" providerId="LiveId" clId="{B9C49F47-F11A-4460-80AE-A78C83F500C2}" dt="2022-08-10T16:13:13.657" v="2943"/>
          <ac:spMkLst>
            <pc:docMk/>
            <pc:sldMk cId="1793559525" sldId="379"/>
            <ac:spMk id="18" creationId="{4190FF33-765E-4FD7-A0AD-91FE9FF183E4}"/>
          </ac:spMkLst>
        </pc:spChg>
        <pc:spChg chg="add del">
          <ac:chgData name="Nguyen Nam Khanh" userId="a4b127e740a5600e" providerId="LiveId" clId="{B9C49F47-F11A-4460-80AE-A78C83F500C2}" dt="2022-08-10T16:13:13.657" v="2943"/>
          <ac:spMkLst>
            <pc:docMk/>
            <pc:sldMk cId="1793559525" sldId="379"/>
            <ac:spMk id="19" creationId="{387881F5-207D-1D51-DDD6-C9795058FD5A}"/>
          </ac:spMkLst>
        </pc:spChg>
        <pc:spChg chg="add del">
          <ac:chgData name="Nguyen Nam Khanh" userId="a4b127e740a5600e" providerId="LiveId" clId="{B9C49F47-F11A-4460-80AE-A78C83F500C2}" dt="2022-08-10T16:13:30.301" v="2945"/>
          <ac:spMkLst>
            <pc:docMk/>
            <pc:sldMk cId="1793559525" sldId="379"/>
            <ac:spMk id="23" creationId="{976DB8E9-F3D6-4001-6354-5E21AC534C00}"/>
          </ac:spMkLst>
        </pc:spChg>
        <pc:spChg chg="add del">
          <ac:chgData name="Nguyen Nam Khanh" userId="a4b127e740a5600e" providerId="LiveId" clId="{B9C49F47-F11A-4460-80AE-A78C83F500C2}" dt="2022-08-10T16:13:30.301" v="2945"/>
          <ac:spMkLst>
            <pc:docMk/>
            <pc:sldMk cId="1793559525" sldId="379"/>
            <ac:spMk id="24" creationId="{705A0FD7-B078-3EC4-8247-C5C6EFC89630}"/>
          </ac:spMkLst>
        </pc:spChg>
        <pc:spChg chg="add del">
          <ac:chgData name="Nguyen Nam Khanh" userId="a4b127e740a5600e" providerId="LiveId" clId="{B9C49F47-F11A-4460-80AE-A78C83F500C2}" dt="2022-08-10T16:13:30.301" v="2945"/>
          <ac:spMkLst>
            <pc:docMk/>
            <pc:sldMk cId="1793559525" sldId="379"/>
            <ac:spMk id="25" creationId="{0821BF7C-24E0-7FD7-A3F6-C5092C1E17E4}"/>
          </ac:spMkLst>
        </pc:spChg>
        <pc:spChg chg="add del">
          <ac:chgData name="Nguyen Nam Khanh" userId="a4b127e740a5600e" providerId="LiveId" clId="{B9C49F47-F11A-4460-80AE-A78C83F500C2}" dt="2022-08-10T16:13:30.301" v="2945"/>
          <ac:spMkLst>
            <pc:docMk/>
            <pc:sldMk cId="1793559525" sldId="379"/>
            <ac:spMk id="26" creationId="{FF3B32B5-3EF6-FF33-F673-767AB4770FAD}"/>
          </ac:spMkLst>
        </pc:spChg>
        <pc:spChg chg="add del mod">
          <ac:chgData name="Nguyen Nam Khanh" userId="a4b127e740a5600e" providerId="LiveId" clId="{B9C49F47-F11A-4460-80AE-A78C83F500C2}" dt="2022-08-10T16:13:49.130" v="2950"/>
          <ac:spMkLst>
            <pc:docMk/>
            <pc:sldMk cId="1793559525" sldId="379"/>
            <ac:spMk id="30" creationId="{8E0CA16E-F860-4387-F73A-2D3CC28F3BC0}"/>
          </ac:spMkLst>
        </pc:spChg>
        <pc:spChg chg="add del mod">
          <ac:chgData name="Nguyen Nam Khanh" userId="a4b127e740a5600e" providerId="LiveId" clId="{B9C49F47-F11A-4460-80AE-A78C83F500C2}" dt="2022-08-10T16:13:49.130" v="2950"/>
          <ac:spMkLst>
            <pc:docMk/>
            <pc:sldMk cId="1793559525" sldId="379"/>
            <ac:spMk id="31" creationId="{3CF287BF-ADF4-630A-902B-631D95E81AE8}"/>
          </ac:spMkLst>
        </pc:spChg>
        <pc:spChg chg="add del mod">
          <ac:chgData name="Nguyen Nam Khanh" userId="a4b127e740a5600e" providerId="LiveId" clId="{B9C49F47-F11A-4460-80AE-A78C83F500C2}" dt="2022-08-10T16:13:49.130" v="2950"/>
          <ac:spMkLst>
            <pc:docMk/>
            <pc:sldMk cId="1793559525" sldId="379"/>
            <ac:spMk id="32" creationId="{3CA020AF-7213-C956-4CAC-AF7B1D58F373}"/>
          </ac:spMkLst>
        </pc:spChg>
        <pc:spChg chg="add del mod">
          <ac:chgData name="Nguyen Nam Khanh" userId="a4b127e740a5600e" providerId="LiveId" clId="{B9C49F47-F11A-4460-80AE-A78C83F500C2}" dt="2022-08-10T16:13:49.130" v="2950"/>
          <ac:spMkLst>
            <pc:docMk/>
            <pc:sldMk cId="1793559525" sldId="379"/>
            <ac:spMk id="33" creationId="{71EFD8B8-5658-9CA8-2FFF-33219C3E8BCE}"/>
          </ac:spMkLst>
        </pc:spChg>
        <pc:spChg chg="add del">
          <ac:chgData name="Nguyen Nam Khanh" userId="a4b127e740a5600e" providerId="LiveId" clId="{B9C49F47-F11A-4460-80AE-A78C83F500C2}" dt="2022-08-10T16:14:12.874" v="2953"/>
          <ac:spMkLst>
            <pc:docMk/>
            <pc:sldMk cId="1793559525" sldId="379"/>
            <ac:spMk id="37" creationId="{8A6A7E5D-F3AC-1AE8-F194-42532CC012BE}"/>
          </ac:spMkLst>
        </pc:spChg>
        <pc:spChg chg="add del">
          <ac:chgData name="Nguyen Nam Khanh" userId="a4b127e740a5600e" providerId="LiveId" clId="{B9C49F47-F11A-4460-80AE-A78C83F500C2}" dt="2022-08-10T16:14:12.874" v="2953"/>
          <ac:spMkLst>
            <pc:docMk/>
            <pc:sldMk cId="1793559525" sldId="379"/>
            <ac:spMk id="38" creationId="{84158FDB-A5D5-0573-EB9D-FCCE34884802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23:49.723" v="3418" actId="1076"/>
          <ac:spMkLst>
            <pc:docMk/>
            <pc:sldMk cId="1793559525" sldId="379"/>
            <ac:spMk id="69" creationId="{00000000-0000-0000-0000-000000000000}"/>
          </ac:spMkLst>
        </pc:spChg>
        <pc:spChg chg="add del">
          <ac:chgData name="Nguyen Nam Khanh" userId="a4b127e740a5600e" providerId="LiveId" clId="{B9C49F47-F11A-4460-80AE-A78C83F500C2}" dt="2022-08-10T16:14:12.874" v="2953"/>
          <ac:spMkLst>
            <pc:docMk/>
            <pc:sldMk cId="1793559525" sldId="379"/>
            <ac:spMk id="70" creationId="{93F635F6-A8DA-9638-3AB5-4C6BB72114D5}"/>
          </ac:spMkLst>
        </pc:spChg>
        <pc:spChg chg="add del">
          <ac:chgData name="Nguyen Nam Khanh" userId="a4b127e740a5600e" providerId="LiveId" clId="{B9C49F47-F11A-4460-80AE-A78C83F500C2}" dt="2022-08-10T16:14:12.874" v="2953"/>
          <ac:spMkLst>
            <pc:docMk/>
            <pc:sldMk cId="1793559525" sldId="379"/>
            <ac:spMk id="75" creationId="{5182E060-F63B-7CAB-C00F-F39346892AEC}"/>
          </ac:spMkLst>
        </pc:spChg>
        <pc:spChg chg="add del">
          <ac:chgData name="Nguyen Nam Khanh" userId="a4b127e740a5600e" providerId="LiveId" clId="{B9C49F47-F11A-4460-80AE-A78C83F500C2}" dt="2022-08-10T16:17:22.686" v="3153"/>
          <ac:spMkLst>
            <pc:docMk/>
            <pc:sldMk cId="1793559525" sldId="379"/>
            <ac:spMk id="79" creationId="{4A016ECE-CA55-CD71-DBE7-1E87420602BE}"/>
          </ac:spMkLst>
        </pc:spChg>
        <pc:spChg chg="add del">
          <ac:chgData name="Nguyen Nam Khanh" userId="a4b127e740a5600e" providerId="LiveId" clId="{B9C49F47-F11A-4460-80AE-A78C83F500C2}" dt="2022-08-10T16:17:22.686" v="3153"/>
          <ac:spMkLst>
            <pc:docMk/>
            <pc:sldMk cId="1793559525" sldId="379"/>
            <ac:spMk id="80" creationId="{838BEA41-944E-B254-C956-9AF939BE5DB6}"/>
          </ac:spMkLst>
        </pc:spChg>
        <pc:spChg chg="add del">
          <ac:chgData name="Nguyen Nam Khanh" userId="a4b127e740a5600e" providerId="LiveId" clId="{B9C49F47-F11A-4460-80AE-A78C83F500C2}" dt="2022-08-10T16:17:22.686" v="3153"/>
          <ac:spMkLst>
            <pc:docMk/>
            <pc:sldMk cId="1793559525" sldId="379"/>
            <ac:spMk id="81" creationId="{FA7DDFD4-DF0A-FBDA-AD98-BDBA73154AE0}"/>
          </ac:spMkLst>
        </pc:spChg>
        <pc:spChg chg="add del">
          <ac:chgData name="Nguyen Nam Khanh" userId="a4b127e740a5600e" providerId="LiveId" clId="{B9C49F47-F11A-4460-80AE-A78C83F500C2}" dt="2022-08-10T16:17:22.686" v="3153"/>
          <ac:spMkLst>
            <pc:docMk/>
            <pc:sldMk cId="1793559525" sldId="379"/>
            <ac:spMk id="82" creationId="{BE24F4D7-0F6A-E28B-8EF5-D959B9C3EC8E}"/>
          </ac:spMkLst>
        </pc:spChg>
        <pc:spChg chg="add del">
          <ac:chgData name="Nguyen Nam Khanh" userId="a4b127e740a5600e" providerId="LiveId" clId="{B9C49F47-F11A-4460-80AE-A78C83F500C2}" dt="2022-08-10T16:17:32.100" v="3156"/>
          <ac:spMkLst>
            <pc:docMk/>
            <pc:sldMk cId="1793559525" sldId="379"/>
            <ac:spMk id="86" creationId="{A47E5877-AB33-A463-DE28-F1E910499117}"/>
          </ac:spMkLst>
        </pc:spChg>
        <pc:spChg chg="add del">
          <ac:chgData name="Nguyen Nam Khanh" userId="a4b127e740a5600e" providerId="LiveId" clId="{B9C49F47-F11A-4460-80AE-A78C83F500C2}" dt="2022-08-10T16:17:32.100" v="3156"/>
          <ac:spMkLst>
            <pc:docMk/>
            <pc:sldMk cId="1793559525" sldId="379"/>
            <ac:spMk id="87" creationId="{9C067610-2B0E-06F1-F8E1-961BB3B17B34}"/>
          </ac:spMkLst>
        </pc:spChg>
        <pc:spChg chg="add del">
          <ac:chgData name="Nguyen Nam Khanh" userId="a4b127e740a5600e" providerId="LiveId" clId="{B9C49F47-F11A-4460-80AE-A78C83F500C2}" dt="2022-08-10T16:17:32.100" v="3156"/>
          <ac:spMkLst>
            <pc:docMk/>
            <pc:sldMk cId="1793559525" sldId="379"/>
            <ac:spMk id="88" creationId="{93C72F21-04F7-7586-650C-7F647B40B184}"/>
          </ac:spMkLst>
        </pc:spChg>
        <pc:spChg chg="add del">
          <ac:chgData name="Nguyen Nam Khanh" userId="a4b127e740a5600e" providerId="LiveId" clId="{B9C49F47-F11A-4460-80AE-A78C83F500C2}" dt="2022-08-10T16:17:32.100" v="3156"/>
          <ac:spMkLst>
            <pc:docMk/>
            <pc:sldMk cId="1793559525" sldId="379"/>
            <ac:spMk id="89" creationId="{B993FF16-B086-B708-692F-73F6EACDD106}"/>
          </ac:spMkLst>
        </pc:spChg>
        <pc:grpChg chg="mod">
          <ac:chgData name="Nguyen Nam Khanh" userId="a4b127e740a5600e" providerId="LiveId" clId="{B9C49F47-F11A-4460-80AE-A78C83F500C2}" dt="2022-08-10T16:23:49.723" v="3418" actId="1076"/>
          <ac:grpSpMkLst>
            <pc:docMk/>
            <pc:sldMk cId="1793559525" sldId="379"/>
            <ac:grpSpMk id="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23:49.723" v="3418" actId="1076"/>
          <ac:grpSpMkLst>
            <pc:docMk/>
            <pc:sldMk cId="1793559525" sldId="379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23:49.723" v="3418" actId="1076"/>
          <ac:grpSpMkLst>
            <pc:docMk/>
            <pc:sldMk cId="1793559525" sldId="379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0T16:23:49.723" v="3418" actId="1076"/>
          <ac:grpSpMkLst>
            <pc:docMk/>
            <pc:sldMk cId="1793559525" sldId="379"/>
            <ac:grpSpMk id="44" creationId="{00000000-0000-0000-0000-000000000000}"/>
          </ac:grpSpMkLst>
        </pc:grpChg>
        <pc:graphicFrameChg chg="add del mod">
          <ac:chgData name="Nguyen Nam Khanh" userId="a4b127e740a5600e" providerId="LiveId" clId="{B9C49F47-F11A-4460-80AE-A78C83F500C2}" dt="2022-08-10T16:13:00.553" v="2940"/>
          <ac:graphicFrameMkLst>
            <pc:docMk/>
            <pc:sldMk cId="1793559525" sldId="379"/>
            <ac:graphicFrameMk id="5" creationId="{E031C9E0-FEA4-061B-F606-796D46F502AC}"/>
          </ac:graphicFrameMkLst>
        </pc:graphicFrameChg>
        <pc:graphicFrameChg chg="add del mod">
          <ac:chgData name="Nguyen Nam Khanh" userId="a4b127e740a5600e" providerId="LiveId" clId="{B9C49F47-F11A-4460-80AE-A78C83F500C2}" dt="2022-08-10T16:13:00.553" v="2940"/>
          <ac:graphicFrameMkLst>
            <pc:docMk/>
            <pc:sldMk cId="1793559525" sldId="379"/>
            <ac:graphicFrameMk id="6" creationId="{138ADBB6-9354-7812-5792-A591BF9B8CFB}"/>
          </ac:graphicFrameMkLst>
        </pc:graphicFrameChg>
        <pc:graphicFrameChg chg="add del mod">
          <ac:chgData name="Nguyen Nam Khanh" userId="a4b127e740a5600e" providerId="LiveId" clId="{B9C49F47-F11A-4460-80AE-A78C83F500C2}" dt="2022-08-10T16:13:00.553" v="2940"/>
          <ac:graphicFrameMkLst>
            <pc:docMk/>
            <pc:sldMk cId="1793559525" sldId="379"/>
            <ac:graphicFrameMk id="7" creationId="{C89859FC-BEF5-ECA7-BEC0-72062BA1B89C}"/>
          </ac:graphicFrameMkLst>
        </pc:graphicFrameChg>
        <pc:graphicFrameChg chg="add del">
          <ac:chgData name="Nguyen Nam Khanh" userId="a4b127e740a5600e" providerId="LiveId" clId="{B9C49F47-F11A-4460-80AE-A78C83F500C2}" dt="2022-08-10T16:13:13.657" v="2943"/>
          <ac:graphicFrameMkLst>
            <pc:docMk/>
            <pc:sldMk cId="1793559525" sldId="379"/>
            <ac:graphicFrameMk id="13" creationId="{1241A0D9-843C-B1AC-651D-3BB3D9121EBC}"/>
          </ac:graphicFrameMkLst>
        </pc:graphicFrameChg>
        <pc:graphicFrameChg chg="add del">
          <ac:chgData name="Nguyen Nam Khanh" userId="a4b127e740a5600e" providerId="LiveId" clId="{B9C49F47-F11A-4460-80AE-A78C83F500C2}" dt="2022-08-10T16:13:13.657" v="2943"/>
          <ac:graphicFrameMkLst>
            <pc:docMk/>
            <pc:sldMk cId="1793559525" sldId="379"/>
            <ac:graphicFrameMk id="14" creationId="{941B4F7C-5673-7187-208D-54D3324CBCF4}"/>
          </ac:graphicFrameMkLst>
        </pc:graphicFrameChg>
        <pc:graphicFrameChg chg="add del">
          <ac:chgData name="Nguyen Nam Khanh" userId="a4b127e740a5600e" providerId="LiveId" clId="{B9C49F47-F11A-4460-80AE-A78C83F500C2}" dt="2022-08-10T16:13:13.657" v="2943"/>
          <ac:graphicFrameMkLst>
            <pc:docMk/>
            <pc:sldMk cId="1793559525" sldId="379"/>
            <ac:graphicFrameMk id="15" creationId="{118DCBE5-96F4-EF72-21D8-C9AAC3C6D7BC}"/>
          </ac:graphicFrameMkLst>
        </pc:graphicFrameChg>
        <pc:graphicFrameChg chg="add del">
          <ac:chgData name="Nguyen Nam Khanh" userId="a4b127e740a5600e" providerId="LiveId" clId="{B9C49F47-F11A-4460-80AE-A78C83F500C2}" dt="2022-08-10T16:13:30.301" v="2945"/>
          <ac:graphicFrameMkLst>
            <pc:docMk/>
            <pc:sldMk cId="1793559525" sldId="379"/>
            <ac:graphicFrameMk id="20" creationId="{ACF31071-CFA0-F6B3-D532-F379CBFEAAB0}"/>
          </ac:graphicFrameMkLst>
        </pc:graphicFrameChg>
        <pc:graphicFrameChg chg="add del">
          <ac:chgData name="Nguyen Nam Khanh" userId="a4b127e740a5600e" providerId="LiveId" clId="{B9C49F47-F11A-4460-80AE-A78C83F500C2}" dt="2022-08-10T16:13:30.301" v="2945"/>
          <ac:graphicFrameMkLst>
            <pc:docMk/>
            <pc:sldMk cId="1793559525" sldId="379"/>
            <ac:graphicFrameMk id="21" creationId="{AA8F47DD-0A58-766E-F5EB-5D4EC431E438}"/>
          </ac:graphicFrameMkLst>
        </pc:graphicFrameChg>
        <pc:graphicFrameChg chg="add del">
          <ac:chgData name="Nguyen Nam Khanh" userId="a4b127e740a5600e" providerId="LiveId" clId="{B9C49F47-F11A-4460-80AE-A78C83F500C2}" dt="2022-08-10T16:13:30.301" v="2945"/>
          <ac:graphicFrameMkLst>
            <pc:docMk/>
            <pc:sldMk cId="1793559525" sldId="379"/>
            <ac:graphicFrameMk id="22" creationId="{A987A262-FD57-BF05-DEE7-C12042765078}"/>
          </ac:graphicFrameMkLst>
        </pc:graphicFrameChg>
        <pc:graphicFrameChg chg="add del mod">
          <ac:chgData name="Nguyen Nam Khanh" userId="a4b127e740a5600e" providerId="LiveId" clId="{B9C49F47-F11A-4460-80AE-A78C83F500C2}" dt="2022-08-10T16:13:49.130" v="2950"/>
          <ac:graphicFrameMkLst>
            <pc:docMk/>
            <pc:sldMk cId="1793559525" sldId="379"/>
            <ac:graphicFrameMk id="27" creationId="{10A5EE2E-7989-5017-B269-F6938AF6C896}"/>
          </ac:graphicFrameMkLst>
        </pc:graphicFrameChg>
        <pc:graphicFrameChg chg="add del mod">
          <ac:chgData name="Nguyen Nam Khanh" userId="a4b127e740a5600e" providerId="LiveId" clId="{B9C49F47-F11A-4460-80AE-A78C83F500C2}" dt="2022-08-10T16:13:49.130" v="2950"/>
          <ac:graphicFrameMkLst>
            <pc:docMk/>
            <pc:sldMk cId="1793559525" sldId="379"/>
            <ac:graphicFrameMk id="28" creationId="{93BF9EF3-49E7-AC1A-734B-D9F8BF5499F2}"/>
          </ac:graphicFrameMkLst>
        </pc:graphicFrameChg>
        <pc:graphicFrameChg chg="add del mod">
          <ac:chgData name="Nguyen Nam Khanh" userId="a4b127e740a5600e" providerId="LiveId" clId="{B9C49F47-F11A-4460-80AE-A78C83F500C2}" dt="2022-08-10T16:13:49.130" v="2950"/>
          <ac:graphicFrameMkLst>
            <pc:docMk/>
            <pc:sldMk cId="1793559525" sldId="379"/>
            <ac:graphicFrameMk id="29" creationId="{CE8A856A-C7C1-17A1-7E35-A44270144502}"/>
          </ac:graphicFrameMkLst>
        </pc:graphicFrameChg>
        <pc:graphicFrameChg chg="add del">
          <ac:chgData name="Nguyen Nam Khanh" userId="a4b127e740a5600e" providerId="LiveId" clId="{B9C49F47-F11A-4460-80AE-A78C83F500C2}" dt="2022-08-10T16:14:12.874" v="2953"/>
          <ac:graphicFrameMkLst>
            <pc:docMk/>
            <pc:sldMk cId="1793559525" sldId="379"/>
            <ac:graphicFrameMk id="34" creationId="{6B56B40F-98E5-E0DE-18E0-B9684CAABCCD}"/>
          </ac:graphicFrameMkLst>
        </pc:graphicFrameChg>
        <pc:graphicFrameChg chg="add del">
          <ac:chgData name="Nguyen Nam Khanh" userId="a4b127e740a5600e" providerId="LiveId" clId="{B9C49F47-F11A-4460-80AE-A78C83F500C2}" dt="2022-08-10T16:14:12.874" v="2953"/>
          <ac:graphicFrameMkLst>
            <pc:docMk/>
            <pc:sldMk cId="1793559525" sldId="379"/>
            <ac:graphicFrameMk id="35" creationId="{67BA6289-9763-6D67-F666-DEDAE23EE290}"/>
          </ac:graphicFrameMkLst>
        </pc:graphicFrameChg>
        <pc:graphicFrameChg chg="add del">
          <ac:chgData name="Nguyen Nam Khanh" userId="a4b127e740a5600e" providerId="LiveId" clId="{B9C49F47-F11A-4460-80AE-A78C83F500C2}" dt="2022-08-10T16:14:12.874" v="2953"/>
          <ac:graphicFrameMkLst>
            <pc:docMk/>
            <pc:sldMk cId="1793559525" sldId="379"/>
            <ac:graphicFrameMk id="36" creationId="{B3A27CD2-F83C-BEBE-E4E5-756CFECAB515}"/>
          </ac:graphicFrameMkLst>
        </pc:graphicFrameChg>
        <pc:graphicFrameChg chg="add del">
          <ac:chgData name="Nguyen Nam Khanh" userId="a4b127e740a5600e" providerId="LiveId" clId="{B9C49F47-F11A-4460-80AE-A78C83F500C2}" dt="2022-08-10T16:17:22.686" v="3153"/>
          <ac:graphicFrameMkLst>
            <pc:docMk/>
            <pc:sldMk cId="1793559525" sldId="379"/>
            <ac:graphicFrameMk id="76" creationId="{45EC7333-F64A-7BBF-C965-8EF8FDBB9E39}"/>
          </ac:graphicFrameMkLst>
        </pc:graphicFrameChg>
        <pc:graphicFrameChg chg="add del">
          <ac:chgData name="Nguyen Nam Khanh" userId="a4b127e740a5600e" providerId="LiveId" clId="{B9C49F47-F11A-4460-80AE-A78C83F500C2}" dt="2022-08-10T16:17:22.686" v="3153"/>
          <ac:graphicFrameMkLst>
            <pc:docMk/>
            <pc:sldMk cId="1793559525" sldId="379"/>
            <ac:graphicFrameMk id="77" creationId="{C559E3D0-0B88-8668-5F20-7A3337B5F75D}"/>
          </ac:graphicFrameMkLst>
        </pc:graphicFrameChg>
        <pc:graphicFrameChg chg="add del">
          <ac:chgData name="Nguyen Nam Khanh" userId="a4b127e740a5600e" providerId="LiveId" clId="{B9C49F47-F11A-4460-80AE-A78C83F500C2}" dt="2022-08-10T16:17:22.686" v="3153"/>
          <ac:graphicFrameMkLst>
            <pc:docMk/>
            <pc:sldMk cId="1793559525" sldId="379"/>
            <ac:graphicFrameMk id="78" creationId="{951FD500-A83B-7E31-2C84-5340FD6BFD98}"/>
          </ac:graphicFrameMkLst>
        </pc:graphicFrameChg>
        <pc:graphicFrameChg chg="add del">
          <ac:chgData name="Nguyen Nam Khanh" userId="a4b127e740a5600e" providerId="LiveId" clId="{B9C49F47-F11A-4460-80AE-A78C83F500C2}" dt="2022-08-10T16:17:32.100" v="3156"/>
          <ac:graphicFrameMkLst>
            <pc:docMk/>
            <pc:sldMk cId="1793559525" sldId="379"/>
            <ac:graphicFrameMk id="83" creationId="{6CBF9857-4327-A92E-F7B9-21E988FA77D5}"/>
          </ac:graphicFrameMkLst>
        </pc:graphicFrameChg>
        <pc:graphicFrameChg chg="add del">
          <ac:chgData name="Nguyen Nam Khanh" userId="a4b127e740a5600e" providerId="LiveId" clId="{B9C49F47-F11A-4460-80AE-A78C83F500C2}" dt="2022-08-10T16:17:32.100" v="3156"/>
          <ac:graphicFrameMkLst>
            <pc:docMk/>
            <pc:sldMk cId="1793559525" sldId="379"/>
            <ac:graphicFrameMk id="84" creationId="{4A2C1506-830C-7056-8B9F-CD5693A91CFE}"/>
          </ac:graphicFrameMkLst>
        </pc:graphicFrameChg>
        <pc:graphicFrameChg chg="add del">
          <ac:chgData name="Nguyen Nam Khanh" userId="a4b127e740a5600e" providerId="LiveId" clId="{B9C49F47-F11A-4460-80AE-A78C83F500C2}" dt="2022-08-10T16:17:32.100" v="3156"/>
          <ac:graphicFrameMkLst>
            <pc:docMk/>
            <pc:sldMk cId="1793559525" sldId="379"/>
            <ac:graphicFrameMk id="85" creationId="{5F02E2C4-8590-D7FC-112F-32BAEDFF9FD3}"/>
          </ac:graphicFrameMkLst>
        </pc:graphicFrameChg>
        <pc:picChg chg="del">
          <ac:chgData name="Nguyen Nam Khanh" userId="a4b127e740a5600e" providerId="LiveId" clId="{B9C49F47-F11A-4460-80AE-A78C83F500C2}" dt="2022-08-10T16:12:12.916" v="2933" actId="478"/>
          <ac:picMkLst>
            <pc:docMk/>
            <pc:sldMk cId="1793559525" sldId="379"/>
            <ac:picMk id="2" creationId="{56050A90-E711-A0A4-D450-A5B1D750586A}"/>
          </ac:picMkLst>
        </pc:picChg>
        <pc:picChg chg="add mod">
          <ac:chgData name="Nguyen Nam Khanh" userId="a4b127e740a5600e" providerId="LiveId" clId="{B9C49F47-F11A-4460-80AE-A78C83F500C2}" dt="2022-08-10T16:24:16.293" v="3469" actId="14100"/>
          <ac:picMkLst>
            <pc:docMk/>
            <pc:sldMk cId="1793559525" sldId="379"/>
            <ac:picMk id="90" creationId="{4FEDA112-5456-E48C-038E-A95F20CD4229}"/>
          </ac:picMkLst>
        </pc:picChg>
      </pc:sldChg>
      <pc:sldChg chg="addSp delSp modSp add mod delAnim modAnim">
        <pc:chgData name="Nguyen Nam Khanh" userId="a4b127e740a5600e" providerId="LiveId" clId="{B9C49F47-F11A-4460-80AE-A78C83F500C2}" dt="2022-08-10T16:29:00.808" v="3499" actId="22"/>
        <pc:sldMkLst>
          <pc:docMk/>
          <pc:sldMk cId="3680723952" sldId="380"/>
        </pc:sldMkLst>
        <pc:spChg chg="del mod">
          <ac:chgData name="Nguyen Nam Khanh" userId="a4b127e740a5600e" providerId="LiveId" clId="{B9C49F47-F11A-4460-80AE-A78C83F500C2}" dt="2022-08-10T16:27:09.061" v="3484"/>
          <ac:spMkLst>
            <pc:docMk/>
            <pc:sldMk cId="3680723952" sldId="380"/>
            <ac:spMk id="4" creationId="{DAA01F7E-C8E3-A603-0747-FD73A4683DB8}"/>
          </ac:spMkLst>
        </pc:spChg>
        <pc:spChg chg="add mod">
          <ac:chgData name="Nguyen Nam Khanh" userId="a4b127e740a5600e" providerId="LiveId" clId="{B9C49F47-F11A-4460-80AE-A78C83F500C2}" dt="2022-08-10T16:27:31.985" v="3493" actId="20577"/>
          <ac:spMkLst>
            <pc:docMk/>
            <pc:sldMk cId="3680723952" sldId="380"/>
            <ac:spMk id="5" creationId="{DB389517-7CB4-0E73-F15F-6A2372A1357B}"/>
          </ac:spMkLst>
        </pc:spChg>
        <pc:spChg chg="add mod">
          <ac:chgData name="Nguyen Nam Khanh" userId="a4b127e740a5600e" providerId="LiveId" clId="{B9C49F47-F11A-4460-80AE-A78C83F500C2}" dt="2022-08-10T16:28:03.685" v="3498" actId="255"/>
          <ac:spMkLst>
            <pc:docMk/>
            <pc:sldMk cId="3680723952" sldId="380"/>
            <ac:spMk id="7" creationId="{B3E251AC-7C7A-110C-C8C9-860ABBA26FCB}"/>
          </ac:spMkLst>
        </pc:spChg>
        <pc:spChg chg="mod">
          <ac:chgData name="Nguyen Nam Khanh" userId="a4b127e740a5600e" providerId="LiveId" clId="{B9C49F47-F11A-4460-80AE-A78C83F500C2}" dt="2022-08-10T16:24:43.504" v="3472" actId="20577"/>
          <ac:spMkLst>
            <pc:docMk/>
            <pc:sldMk cId="3680723952" sldId="380"/>
            <ac:spMk id="43" creationId="{00000000-0000-0000-0000-000000000000}"/>
          </ac:spMkLst>
        </pc:spChg>
        <pc:picChg chg="add mod">
          <ac:chgData name="Nguyen Nam Khanh" userId="a4b127e740a5600e" providerId="LiveId" clId="{B9C49F47-F11A-4460-80AE-A78C83F500C2}" dt="2022-08-10T16:27:38.559" v="3495" actId="14100"/>
          <ac:picMkLst>
            <pc:docMk/>
            <pc:sldMk cId="3680723952" sldId="380"/>
            <ac:picMk id="2" creationId="{6F671FA2-F61F-CBCB-3019-82E00443F2AD}"/>
          </ac:picMkLst>
        </pc:picChg>
        <pc:picChg chg="add">
          <ac:chgData name="Nguyen Nam Khanh" userId="a4b127e740a5600e" providerId="LiveId" clId="{B9C49F47-F11A-4460-80AE-A78C83F500C2}" dt="2022-08-10T16:29:00.808" v="3499" actId="22"/>
          <ac:picMkLst>
            <pc:docMk/>
            <pc:sldMk cId="3680723952" sldId="380"/>
            <ac:picMk id="10" creationId="{FDEE7AA6-DF11-64D8-5401-2B9027FD2BA8}"/>
          </ac:picMkLst>
        </pc:picChg>
        <pc:picChg chg="del">
          <ac:chgData name="Nguyen Nam Khanh" userId="a4b127e740a5600e" providerId="LiveId" clId="{B9C49F47-F11A-4460-80AE-A78C83F500C2}" dt="2022-08-10T16:24:47.040" v="3473" actId="478"/>
          <ac:picMkLst>
            <pc:docMk/>
            <pc:sldMk cId="3680723952" sldId="380"/>
            <ac:picMk id="90" creationId="{4FEDA112-5456-E48C-038E-A95F20CD4229}"/>
          </ac:picMkLst>
        </pc:picChg>
      </pc:sldChg>
      <pc:sldChg chg="delSp modSp add mod">
        <pc:chgData name="Nguyen Nam Khanh" userId="a4b127e740a5600e" providerId="LiveId" clId="{B9C49F47-F11A-4460-80AE-A78C83F500C2}" dt="2022-08-10T16:32:17.895" v="3632" actId="1076"/>
        <pc:sldMkLst>
          <pc:docMk/>
          <pc:sldMk cId="3858226070" sldId="381"/>
        </pc:sldMkLst>
        <pc:spChg chg="mod">
          <ac:chgData name="Nguyen Nam Khanh" userId="a4b127e740a5600e" providerId="LiveId" clId="{B9C49F47-F11A-4460-80AE-A78C83F500C2}" dt="2022-08-10T16:31:57.130" v="3631" actId="20577"/>
          <ac:spMkLst>
            <pc:docMk/>
            <pc:sldMk cId="3858226070" sldId="381"/>
            <ac:spMk id="7" creationId="{B3E251AC-7C7A-110C-C8C9-860ABBA26FCB}"/>
          </ac:spMkLst>
        </pc:spChg>
        <pc:spChg chg="mod">
          <ac:chgData name="Nguyen Nam Khanh" userId="a4b127e740a5600e" providerId="LiveId" clId="{B9C49F47-F11A-4460-80AE-A78C83F500C2}" dt="2022-08-10T16:29:08.574" v="3502" actId="20577"/>
          <ac:spMkLst>
            <pc:docMk/>
            <pc:sldMk cId="3858226070" sldId="381"/>
            <ac:spMk id="43" creationId="{00000000-0000-0000-0000-000000000000}"/>
          </ac:spMkLst>
        </pc:spChg>
        <pc:picChg chg="del">
          <ac:chgData name="Nguyen Nam Khanh" userId="a4b127e740a5600e" providerId="LiveId" clId="{B9C49F47-F11A-4460-80AE-A78C83F500C2}" dt="2022-08-10T16:29:11.022" v="3503" actId="478"/>
          <ac:picMkLst>
            <pc:docMk/>
            <pc:sldMk cId="3858226070" sldId="381"/>
            <ac:picMk id="2" creationId="{6F671FA2-F61F-CBCB-3019-82E00443F2AD}"/>
          </ac:picMkLst>
        </pc:picChg>
        <pc:picChg chg="mod">
          <ac:chgData name="Nguyen Nam Khanh" userId="a4b127e740a5600e" providerId="LiveId" clId="{B9C49F47-F11A-4460-80AE-A78C83F500C2}" dt="2022-08-10T16:32:17.895" v="3632" actId="1076"/>
          <ac:picMkLst>
            <pc:docMk/>
            <pc:sldMk cId="3858226070" sldId="381"/>
            <ac:picMk id="10" creationId="{FDEE7AA6-DF11-64D8-5401-2B9027FD2BA8}"/>
          </ac:picMkLst>
        </pc:picChg>
      </pc:sldChg>
      <pc:sldChg chg="addSp delSp modSp add mod modAnim">
        <pc:chgData name="Nguyen Nam Khanh" userId="a4b127e740a5600e" providerId="LiveId" clId="{B9C49F47-F11A-4460-80AE-A78C83F500C2}" dt="2022-08-11T15:36:41.382" v="3946"/>
        <pc:sldMkLst>
          <pc:docMk/>
          <pc:sldMk cId="3739417960" sldId="382"/>
        </pc:sldMkLst>
        <pc:spChg chg="add del mod">
          <ac:chgData name="Nguyen Nam Khanh" userId="a4b127e740a5600e" providerId="LiveId" clId="{B9C49F47-F11A-4460-80AE-A78C83F500C2}" dt="2022-08-11T15:32:42.096" v="3926" actId="20577"/>
          <ac:spMkLst>
            <pc:docMk/>
            <pc:sldMk cId="3739417960" sldId="382"/>
            <ac:spMk id="2" creationId="{9A6ACFD4-D8AA-3FF7-B1F1-D573D3A852E8}"/>
          </ac:spMkLst>
        </pc:spChg>
        <pc:spChg chg="mod topLvl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3" creationId="{00000000-0000-0000-0000-000000000000}"/>
          </ac:spMkLst>
        </pc:spChg>
        <pc:spChg chg="add del mod">
          <ac:chgData name="Nguyen Nam Khanh" userId="a4b127e740a5600e" providerId="LiveId" clId="{B9C49F47-F11A-4460-80AE-A78C83F500C2}" dt="2022-08-11T15:29:53.815" v="3795"/>
          <ac:spMkLst>
            <pc:docMk/>
            <pc:sldMk cId="3739417960" sldId="382"/>
            <ac:spMk id="4" creationId="{57E87235-DBAA-5C9D-7D19-57281564BD7A}"/>
          </ac:spMkLst>
        </pc:spChg>
        <pc:spChg chg="add del mod">
          <ac:chgData name="Nguyen Nam Khanh" userId="a4b127e740a5600e" providerId="LiveId" clId="{B9C49F47-F11A-4460-80AE-A78C83F500C2}" dt="2022-08-11T15:29:53.815" v="3795"/>
          <ac:spMkLst>
            <pc:docMk/>
            <pc:sldMk cId="3739417960" sldId="382"/>
            <ac:spMk id="6" creationId="{299B66AF-FD18-6122-8636-C9EED5CFA83B}"/>
          </ac:spMkLst>
        </pc:spChg>
        <pc:spChg chg="add mod">
          <ac:chgData name="Nguyen Nam Khanh" userId="a4b127e740a5600e" providerId="LiveId" clId="{B9C49F47-F11A-4460-80AE-A78C83F500C2}" dt="2022-08-11T15:30:09.743" v="3797" actId="1076"/>
          <ac:spMkLst>
            <pc:docMk/>
            <pc:sldMk cId="3739417960" sldId="382"/>
            <ac:spMk id="7" creationId="{C94AA6B4-6CAD-828E-5220-C2572085D8C1}"/>
          </ac:spMkLst>
        </pc:spChg>
        <pc:spChg chg="add del mod">
          <ac:chgData name="Nguyen Nam Khanh" userId="a4b127e740a5600e" providerId="LiveId" clId="{B9C49F47-F11A-4460-80AE-A78C83F500C2}" dt="2022-08-11T15:35:17.428" v="3936" actId="478"/>
          <ac:spMkLst>
            <pc:docMk/>
            <pc:sldMk cId="3739417960" sldId="382"/>
            <ac:spMk id="10" creationId="{B344B22E-9E07-EB74-F7A2-D67E6B04DF30}"/>
          </ac:spMkLst>
        </pc:spChg>
        <pc:spChg chg="add del mod">
          <ac:chgData name="Nguyen Nam Khanh" userId="a4b127e740a5600e" providerId="LiveId" clId="{B9C49F47-F11A-4460-80AE-A78C83F500C2}" dt="2022-08-11T15:31:07.993" v="3812" actId="1076"/>
          <ac:spMkLst>
            <pc:docMk/>
            <pc:sldMk cId="3739417960" sldId="382"/>
            <ac:spMk id="11" creationId="{6E56B620-490B-5951-A69A-B216D9AE5EDD}"/>
          </ac:spMkLst>
        </pc:spChg>
        <pc:spChg chg="add del mod">
          <ac:chgData name="Nguyen Nam Khanh" userId="a4b127e740a5600e" providerId="LiveId" clId="{B9C49F47-F11A-4460-80AE-A78C83F500C2}" dt="2022-08-11T15:31:07.993" v="3812" actId="1076"/>
          <ac:spMkLst>
            <pc:docMk/>
            <pc:sldMk cId="3739417960" sldId="382"/>
            <ac:spMk id="13" creationId="{4FEC08B4-35CA-CC1D-8D01-385D6BB8414C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4:04.441" v="3928" actId="165"/>
          <ac:spMkLst>
            <pc:docMk/>
            <pc:sldMk cId="3739417960" sldId="382"/>
            <ac:spMk id="6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34:02.621" v="3699" actId="1037"/>
          <ac:spMkLst>
            <pc:docMk/>
            <pc:sldMk cId="3739417960" sldId="382"/>
            <ac:spMk id="7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0T16:34:22.095" v="3708" actId="20577"/>
          <ac:spMkLst>
            <pc:docMk/>
            <pc:sldMk cId="3739417960" sldId="382"/>
            <ac:spMk id="74" creationId="{00000000-0000-0000-0000-000000000000}"/>
          </ac:spMkLst>
        </pc:spChg>
        <pc:grpChg chg="del mod">
          <ac:chgData name="Nguyen Nam Khanh" userId="a4b127e740a5600e" providerId="LiveId" clId="{B9C49F47-F11A-4460-80AE-A78C83F500C2}" dt="2022-08-11T15:34:04.441" v="3928" actId="165"/>
          <ac:grpSpMkLst>
            <pc:docMk/>
            <pc:sldMk cId="3739417960" sldId="382"/>
            <ac:grpSpMk id="9" creationId="{00000000-0000-0000-0000-000000000000}"/>
          </ac:grpSpMkLst>
        </pc:grpChg>
        <pc:grpChg chg="mod topLvl">
          <ac:chgData name="Nguyen Nam Khanh" userId="a4b127e740a5600e" providerId="LiveId" clId="{B9C49F47-F11A-4460-80AE-A78C83F500C2}" dt="2022-08-11T15:34:04.441" v="3928" actId="165"/>
          <ac:grpSpMkLst>
            <pc:docMk/>
            <pc:sldMk cId="3739417960" sldId="382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4:04.441" v="3928" actId="165"/>
          <ac:grpSpMkLst>
            <pc:docMk/>
            <pc:sldMk cId="3739417960" sldId="382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4:04.441" v="3928" actId="165"/>
          <ac:grpSpMkLst>
            <pc:docMk/>
            <pc:sldMk cId="3739417960" sldId="382"/>
            <ac:grpSpMk id="44" creationId="{00000000-0000-0000-0000-000000000000}"/>
          </ac:grpSpMkLst>
        </pc:grpChg>
        <pc:graphicFrameChg chg="add del mod">
          <ac:chgData name="Nguyen Nam Khanh" userId="a4b127e740a5600e" providerId="LiveId" clId="{B9C49F47-F11A-4460-80AE-A78C83F500C2}" dt="2022-08-11T15:29:53.815" v="3795"/>
          <ac:graphicFrameMkLst>
            <pc:docMk/>
            <pc:sldMk cId="3739417960" sldId="382"/>
            <ac:graphicFrameMk id="5" creationId="{62BC462C-2EBB-0E37-6DA0-6CFD63ADAC80}"/>
          </ac:graphicFrameMkLst>
        </pc:graphicFrameChg>
        <pc:graphicFrameChg chg="add mod">
          <ac:chgData name="Nguyen Nam Khanh" userId="a4b127e740a5600e" providerId="LiveId" clId="{B9C49F47-F11A-4460-80AE-A78C83F500C2}" dt="2022-08-11T15:30:09.743" v="3797" actId="1076"/>
          <ac:graphicFrameMkLst>
            <pc:docMk/>
            <pc:sldMk cId="3739417960" sldId="382"/>
            <ac:graphicFrameMk id="8" creationId="{23EDC59B-6849-4E1A-460A-ABF03F91A9AE}"/>
          </ac:graphicFrameMkLst>
        </pc:graphicFrameChg>
        <pc:graphicFrameChg chg="add del mod">
          <ac:chgData name="Nguyen Nam Khanh" userId="a4b127e740a5600e" providerId="LiveId" clId="{B9C49F47-F11A-4460-80AE-A78C83F500C2}" dt="2022-08-11T15:31:07.993" v="3812" actId="1076"/>
          <ac:graphicFrameMkLst>
            <pc:docMk/>
            <pc:sldMk cId="3739417960" sldId="382"/>
            <ac:graphicFrameMk id="12" creationId="{19548488-1128-84BC-CAEC-BFD4C9116DDF}"/>
          </ac:graphicFrameMkLst>
        </pc:graphicFrameChg>
      </pc:sldChg>
      <pc:sldChg chg="addSp delSp modSp add mod addAnim delAnim modAnim">
        <pc:chgData name="Nguyen Nam Khanh" userId="a4b127e740a5600e" providerId="LiveId" clId="{B9C49F47-F11A-4460-80AE-A78C83F500C2}" dt="2022-08-11T15:43:22.050" v="4217" actId="20577"/>
        <pc:sldMkLst>
          <pc:docMk/>
          <pc:sldMk cId="1967353081" sldId="383"/>
        </pc:sldMkLst>
        <pc:spChg chg="del">
          <ac:chgData name="Nguyen Nam Khanh" userId="a4b127e740a5600e" providerId="LiveId" clId="{B9C49F47-F11A-4460-80AE-A78C83F500C2}" dt="2022-08-11T15:37:01.823" v="3948" actId="478"/>
          <ac:spMkLst>
            <pc:docMk/>
            <pc:sldMk cId="1967353081" sldId="383"/>
            <ac:spMk id="2" creationId="{9A6ACFD4-D8AA-3FF7-B1F1-D573D3A852E8}"/>
          </ac:spMkLst>
        </pc:spChg>
        <pc:spChg chg="add del mod">
          <ac:chgData name="Nguyen Nam Khanh" userId="a4b127e740a5600e" providerId="LiveId" clId="{B9C49F47-F11A-4460-80AE-A78C83F500C2}" dt="2022-08-11T15:43:22.050" v="4217" actId="20577"/>
          <ac:spMkLst>
            <pc:docMk/>
            <pc:sldMk cId="1967353081" sldId="383"/>
            <ac:spMk id="3" creationId="{00000000-0000-0000-0000-000000000000}"/>
          </ac:spMkLst>
        </pc:spChg>
        <pc:spChg chg="add 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" creationId="{4D76CA76-3CAC-3183-364A-517083A1C5FF}"/>
          </ac:spMkLst>
        </pc:spChg>
        <pc:spChg chg="add del mod">
          <ac:chgData name="Nguyen Nam Khanh" userId="a4b127e740a5600e" providerId="LiveId" clId="{B9C49F47-F11A-4460-80AE-A78C83F500C2}" dt="2022-08-11T15:38:08.325" v="3961" actId="478"/>
          <ac:spMkLst>
            <pc:docMk/>
            <pc:sldMk cId="1967353081" sldId="383"/>
            <ac:spMk id="6" creationId="{304C6613-C030-017A-4AE6-100482FB751C}"/>
          </ac:spMkLst>
        </pc:spChg>
        <pc:spChg chg="del mod">
          <ac:chgData name="Nguyen Nam Khanh" userId="a4b127e740a5600e" providerId="LiveId" clId="{B9C49F47-F11A-4460-80AE-A78C83F500C2}" dt="2022-08-11T15:37:55.499" v="3955" actId="478"/>
          <ac:spMkLst>
            <pc:docMk/>
            <pc:sldMk cId="1967353081" sldId="383"/>
            <ac:spMk id="7" creationId="{C94AA6B4-6CAD-828E-5220-C2572085D8C1}"/>
          </ac:spMkLst>
        </pc:spChg>
        <pc:spChg chg="add del mod">
          <ac:chgData name="Nguyen Nam Khanh" userId="a4b127e740a5600e" providerId="LiveId" clId="{B9C49F47-F11A-4460-80AE-A78C83F500C2}" dt="2022-08-11T15:40:23.153" v="4005" actId="478"/>
          <ac:spMkLst>
            <pc:docMk/>
            <pc:sldMk cId="1967353081" sldId="383"/>
            <ac:spMk id="9" creationId="{E9D0BA6D-2ADC-9F3A-4DD1-46A081C7EB2A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11" creationId="{6E56B620-490B-5951-A69A-B216D9AE5EDD}"/>
          </ac:spMkLst>
        </pc:spChg>
        <pc:spChg chg="del mod">
          <ac:chgData name="Nguyen Nam Khanh" userId="a4b127e740a5600e" providerId="LiveId" clId="{B9C49F47-F11A-4460-80AE-A78C83F500C2}" dt="2022-08-11T15:38:11.593" v="3963" actId="478"/>
          <ac:spMkLst>
            <pc:docMk/>
            <pc:sldMk cId="1967353081" sldId="383"/>
            <ac:spMk id="13" creationId="{4FEC08B4-35CA-CC1D-8D01-385D6BB8414C}"/>
          </ac:spMkLst>
        </pc:spChg>
        <pc:spChg chg="add del mod">
          <ac:chgData name="Nguyen Nam Khanh" userId="a4b127e740a5600e" providerId="LiveId" clId="{B9C49F47-F11A-4460-80AE-A78C83F500C2}" dt="2022-08-11T15:38:05.518" v="3959" actId="478"/>
          <ac:spMkLst>
            <pc:docMk/>
            <pc:sldMk cId="1967353081" sldId="383"/>
            <ac:spMk id="14" creationId="{7111D2F5-37BE-15F5-C978-828E13A92002}"/>
          </ac:spMkLst>
        </pc:spChg>
        <pc:spChg chg="add del mod">
          <ac:chgData name="Nguyen Nam Khanh" userId="a4b127e740a5600e" providerId="LiveId" clId="{B9C49F47-F11A-4460-80AE-A78C83F500C2}" dt="2022-08-11T15:38:16.214" v="3965" actId="478"/>
          <ac:spMkLst>
            <pc:docMk/>
            <pc:sldMk cId="1967353081" sldId="383"/>
            <ac:spMk id="15" creationId="{58D1467B-6BD4-22B4-EBEB-EB12A0D1BDC1}"/>
          </ac:spMkLst>
        </pc:spChg>
        <pc:spChg chg="add del mod">
          <ac:chgData name="Nguyen Nam Khanh" userId="a4b127e740a5600e" providerId="LiveId" clId="{B9C49F47-F11A-4460-80AE-A78C83F500C2}" dt="2022-08-11T15:38:02.432" v="3957" actId="478"/>
          <ac:spMkLst>
            <pc:docMk/>
            <pc:sldMk cId="1967353081" sldId="383"/>
            <ac:spMk id="17" creationId="{7121F446-746D-14DC-1E0E-AE4B8DB94170}"/>
          </ac:spMkLst>
        </pc:spChg>
        <pc:spChg chg="add mod">
          <ac:chgData name="Nguyen Nam Khanh" userId="a4b127e740a5600e" providerId="LiveId" clId="{B9C49F47-F11A-4460-80AE-A78C83F500C2}" dt="2022-08-11T15:39:29.409" v="3988" actId="1076"/>
          <ac:spMkLst>
            <pc:docMk/>
            <pc:sldMk cId="1967353081" sldId="383"/>
            <ac:spMk id="18" creationId="{CCE85BEB-D4BB-3BC4-D208-E67EFB4A595B}"/>
          </ac:spMkLst>
        </pc:spChg>
        <pc:spChg chg="add del mod">
          <ac:chgData name="Nguyen Nam Khanh" userId="a4b127e740a5600e" providerId="LiveId" clId="{B9C49F47-F11A-4460-80AE-A78C83F500C2}" dt="2022-08-11T15:40:15.147" v="4000" actId="478"/>
          <ac:spMkLst>
            <pc:docMk/>
            <pc:sldMk cId="1967353081" sldId="383"/>
            <ac:spMk id="20" creationId="{8967C08E-0C45-21FE-ECBD-5CB8A12B5670}"/>
          </ac:spMkLst>
        </pc:spChg>
        <pc:spChg chg="add del mod">
          <ac:chgData name="Nguyen Nam Khanh" userId="a4b127e740a5600e" providerId="LiveId" clId="{B9C49F47-F11A-4460-80AE-A78C83F500C2}" dt="2022-08-11T15:39:25.495" v="3982"/>
          <ac:spMkLst>
            <pc:docMk/>
            <pc:sldMk cId="1967353081" sldId="383"/>
            <ac:spMk id="21" creationId="{52459A01-CE30-6F7B-C589-28CCB4A20BCD}"/>
          </ac:spMkLst>
        </pc:spChg>
        <pc:spChg chg="add del mod">
          <ac:chgData name="Nguyen Nam Khanh" userId="a4b127e740a5600e" providerId="LiveId" clId="{B9C49F47-F11A-4460-80AE-A78C83F500C2}" dt="2022-08-11T15:39:25.495" v="3982"/>
          <ac:spMkLst>
            <pc:docMk/>
            <pc:sldMk cId="1967353081" sldId="383"/>
            <ac:spMk id="23" creationId="{B8872AC1-1E15-7266-D327-78BF39942162}"/>
          </ac:spMkLst>
        </pc:spChg>
        <pc:spChg chg="add del mod">
          <ac:chgData name="Nguyen Nam Khanh" userId="a4b127e740a5600e" providerId="LiveId" clId="{B9C49F47-F11A-4460-80AE-A78C83F500C2}" dt="2022-08-11T15:40:21.440" v="4004" actId="478"/>
          <ac:spMkLst>
            <pc:docMk/>
            <pc:sldMk cId="1967353081" sldId="383"/>
            <ac:spMk id="24" creationId="{742E1D04-3FBC-EC32-B9E6-D6217E851BB5}"/>
          </ac:spMkLst>
        </pc:spChg>
        <pc:spChg chg="add del mod">
          <ac:chgData name="Nguyen Nam Khanh" userId="a4b127e740a5600e" providerId="LiveId" clId="{B9C49F47-F11A-4460-80AE-A78C83F500C2}" dt="2022-08-11T15:40:13.008" v="3999" actId="478"/>
          <ac:spMkLst>
            <pc:docMk/>
            <pc:sldMk cId="1967353081" sldId="383"/>
            <ac:spMk id="26" creationId="{E23898F1-F2F0-BA40-2C72-2F7FF27CACD6}"/>
          </ac:spMkLst>
        </pc:spChg>
        <pc:spChg chg="add del mod">
          <ac:chgData name="Nguyen Nam Khanh" userId="a4b127e740a5600e" providerId="LiveId" clId="{B9C49F47-F11A-4460-80AE-A78C83F500C2}" dt="2022-08-11T15:40:18.787" v="4002" actId="478"/>
          <ac:spMkLst>
            <pc:docMk/>
            <pc:sldMk cId="1967353081" sldId="383"/>
            <ac:spMk id="27" creationId="{81D19E92-46C9-CA5C-B3FE-9D1A9BA24905}"/>
          </ac:spMkLst>
        </pc:spChg>
        <pc:spChg chg="add del mod">
          <ac:chgData name="Nguyen Nam Khanh" userId="a4b127e740a5600e" providerId="LiveId" clId="{B9C49F47-F11A-4460-80AE-A78C83F500C2}" dt="2022-08-11T15:40:09.782" v="3998" actId="478"/>
          <ac:spMkLst>
            <pc:docMk/>
            <pc:sldMk cId="1967353081" sldId="383"/>
            <ac:spMk id="29" creationId="{2BAB599B-97A9-097C-6AA9-D24E59B07901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5.203" v="3981" actId="255"/>
          <ac:spMkLst>
            <pc:docMk/>
            <pc:sldMk cId="1967353081" sldId="383"/>
            <ac:spMk id="6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8.190" v="3986" actId="14100"/>
          <ac:spMkLst>
            <pc:docMk/>
            <pc:sldMk cId="1967353081" sldId="383"/>
            <ac:spMk id="7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8.190" v="3986" actId="14100"/>
          <ac:spMkLst>
            <pc:docMk/>
            <pc:sldMk cId="1967353081" sldId="383"/>
            <ac:spMk id="7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39:28.190" v="3986" actId="14100"/>
          <ac:spMkLst>
            <pc:docMk/>
            <pc:sldMk cId="1967353081" sldId="383"/>
            <ac:spMk id="74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1T15:39:25.203" v="3981" actId="255"/>
          <ac:grpSpMkLst>
            <pc:docMk/>
            <pc:sldMk cId="1967353081" sldId="383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9:25.203" v="3981" actId="255"/>
          <ac:grpSpMkLst>
            <pc:docMk/>
            <pc:sldMk cId="1967353081" sldId="383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9:25.203" v="3981" actId="255"/>
          <ac:grpSpMkLst>
            <pc:docMk/>
            <pc:sldMk cId="1967353081" sldId="383"/>
            <ac:grpSpMk id="44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39:28.190" v="3986" actId="14100"/>
          <ac:grpSpMkLst>
            <pc:docMk/>
            <pc:sldMk cId="1967353081" sldId="383"/>
            <ac:grpSpMk id="71" creationId="{00000000-0000-0000-0000-000000000000}"/>
          </ac:grpSpMkLst>
        </pc:grpChg>
        <pc:graphicFrameChg chg="add del">
          <ac:chgData name="Nguyen Nam Khanh" userId="a4b127e740a5600e" providerId="LiveId" clId="{B9C49F47-F11A-4460-80AE-A78C83F500C2}" dt="2022-08-11T15:38:18.155" v="3966" actId="478"/>
          <ac:graphicFrameMkLst>
            <pc:docMk/>
            <pc:sldMk cId="1967353081" sldId="383"/>
            <ac:graphicFrameMk id="5" creationId="{2BA8C4F4-7D30-A699-4260-BD4F4D315292}"/>
          </ac:graphicFrameMkLst>
        </pc:graphicFrameChg>
        <pc:graphicFrameChg chg="mod">
          <ac:chgData name="Nguyen Nam Khanh" userId="a4b127e740a5600e" providerId="LiveId" clId="{B9C49F47-F11A-4460-80AE-A78C83F500C2}" dt="2022-08-11T15:39:28.190" v="3986" actId="14100"/>
          <ac:graphicFrameMkLst>
            <pc:docMk/>
            <pc:sldMk cId="1967353081" sldId="383"/>
            <ac:graphicFrameMk id="8" creationId="{23EDC59B-6849-4E1A-460A-ABF03F91A9AE}"/>
          </ac:graphicFrameMkLst>
        </pc:graphicFrameChg>
        <pc:graphicFrameChg chg="add del mod">
          <ac:chgData name="Nguyen Nam Khanh" userId="a4b127e740a5600e" providerId="LiveId" clId="{B9C49F47-F11A-4460-80AE-A78C83F500C2}" dt="2022-08-11T15:38:14.307" v="3964" actId="478"/>
          <ac:graphicFrameMkLst>
            <pc:docMk/>
            <pc:sldMk cId="1967353081" sldId="383"/>
            <ac:graphicFrameMk id="10" creationId="{11E3B5EA-E483-624C-89EC-075CABD8AA70}"/>
          </ac:graphicFrameMkLst>
        </pc:graphicFrameChg>
        <pc:graphicFrameChg chg="mod">
          <ac:chgData name="Nguyen Nam Khanh" userId="a4b127e740a5600e" providerId="LiveId" clId="{B9C49F47-F11A-4460-80AE-A78C83F500C2}" dt="2022-08-11T15:39:28.190" v="3986" actId="14100"/>
          <ac:graphicFrameMkLst>
            <pc:docMk/>
            <pc:sldMk cId="1967353081" sldId="383"/>
            <ac:graphicFrameMk id="12" creationId="{19548488-1128-84BC-CAEC-BFD4C9116DDF}"/>
          </ac:graphicFrameMkLst>
        </pc:graphicFrameChg>
        <pc:graphicFrameChg chg="add del mod">
          <ac:chgData name="Nguyen Nam Khanh" userId="a4b127e740a5600e" providerId="LiveId" clId="{B9C49F47-F11A-4460-80AE-A78C83F500C2}" dt="2022-08-11T15:37:58.784" v="3956" actId="478"/>
          <ac:graphicFrameMkLst>
            <pc:docMk/>
            <pc:sldMk cId="1967353081" sldId="383"/>
            <ac:graphicFrameMk id="16" creationId="{4199F935-E3E0-A755-FB78-D52EB958C402}"/>
          </ac:graphicFrameMkLst>
        </pc:graphicFrameChg>
        <pc:graphicFrameChg chg="add del mod">
          <ac:chgData name="Nguyen Nam Khanh" userId="a4b127e740a5600e" providerId="LiveId" clId="{B9C49F47-F11A-4460-80AE-A78C83F500C2}" dt="2022-08-11T15:40:19.892" v="4003" actId="478"/>
          <ac:graphicFrameMkLst>
            <pc:docMk/>
            <pc:sldMk cId="1967353081" sldId="383"/>
            <ac:graphicFrameMk id="19" creationId="{B4855C90-9974-7600-BA22-F56A5AD9481F}"/>
          </ac:graphicFrameMkLst>
        </pc:graphicFrameChg>
        <pc:graphicFrameChg chg="add del mod">
          <ac:chgData name="Nguyen Nam Khanh" userId="a4b127e740a5600e" providerId="LiveId" clId="{B9C49F47-F11A-4460-80AE-A78C83F500C2}" dt="2022-08-11T15:39:25.495" v="3982"/>
          <ac:graphicFrameMkLst>
            <pc:docMk/>
            <pc:sldMk cId="1967353081" sldId="383"/>
            <ac:graphicFrameMk id="22" creationId="{DC600174-CA39-0B76-116C-C8066430D419}"/>
          </ac:graphicFrameMkLst>
        </pc:graphicFrameChg>
        <pc:graphicFrameChg chg="add del mod">
          <ac:chgData name="Nguyen Nam Khanh" userId="a4b127e740a5600e" providerId="LiveId" clId="{B9C49F47-F11A-4460-80AE-A78C83F500C2}" dt="2022-08-11T15:40:24.976" v="4006" actId="478"/>
          <ac:graphicFrameMkLst>
            <pc:docMk/>
            <pc:sldMk cId="1967353081" sldId="383"/>
            <ac:graphicFrameMk id="25" creationId="{76B10670-F1E2-5A55-6207-51484534CB51}"/>
          </ac:graphicFrameMkLst>
        </pc:graphicFrameChg>
        <pc:graphicFrameChg chg="add del mod">
          <ac:chgData name="Nguyen Nam Khanh" userId="a4b127e740a5600e" providerId="LiveId" clId="{B9C49F47-F11A-4460-80AE-A78C83F500C2}" dt="2022-08-11T15:40:17.931" v="4001" actId="478"/>
          <ac:graphicFrameMkLst>
            <pc:docMk/>
            <pc:sldMk cId="1967353081" sldId="383"/>
            <ac:graphicFrameMk id="28" creationId="{993CBACF-E901-6D3A-F43A-EEE199BAEA65}"/>
          </ac:graphicFrameMkLst>
        </pc:graphicFrameChg>
      </pc:sldChg>
      <pc:sldChg chg="modSp add mod modAnim">
        <pc:chgData name="Nguyen Nam Khanh" userId="a4b127e740a5600e" providerId="LiveId" clId="{B9C49F47-F11A-4460-80AE-A78C83F500C2}" dt="2022-08-11T15:53:10.004" v="4651" actId="20577"/>
        <pc:sldMkLst>
          <pc:docMk/>
          <pc:sldMk cId="500654968" sldId="384"/>
        </pc:sldMkLst>
        <pc:spChg chg="mod">
          <ac:chgData name="Nguyen Nam Khanh" userId="a4b127e740a5600e" providerId="LiveId" clId="{B9C49F47-F11A-4460-80AE-A78C83F500C2}" dt="2022-08-11T15:47:36.605" v="4334" actId="6549"/>
          <ac:spMkLst>
            <pc:docMk/>
            <pc:sldMk cId="500654968" sldId="384"/>
            <ac:spMk id="2" creationId="{9A6ACFD4-D8AA-3FF7-B1F1-D573D3A852E8}"/>
          </ac:spMkLst>
        </pc:spChg>
        <pc:spChg chg="mod">
          <ac:chgData name="Nguyen Nam Khanh" userId="a4b127e740a5600e" providerId="LiveId" clId="{B9C49F47-F11A-4460-80AE-A78C83F500C2}" dt="2022-08-11T15:46:53.736" v="4330" actId="20577"/>
          <ac:spMkLst>
            <pc:docMk/>
            <pc:sldMk cId="500654968" sldId="384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53:10.004" v="4651" actId="20577"/>
          <ac:spMkLst>
            <pc:docMk/>
            <pc:sldMk cId="500654968" sldId="384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4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59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0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1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2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4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5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6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7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8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46:50.604" v="4329" actId="1076"/>
          <ac:spMkLst>
            <pc:docMk/>
            <pc:sldMk cId="500654968" sldId="384"/>
            <ac:spMk id="69" creationId="{00000000-0000-0000-0000-000000000000}"/>
          </ac:spMkLst>
        </pc:spChg>
        <pc:grpChg chg="mod">
          <ac:chgData name="Nguyen Nam Khanh" userId="a4b127e740a5600e" providerId="LiveId" clId="{B9C49F47-F11A-4460-80AE-A78C83F500C2}" dt="2022-08-11T15:46:50.604" v="4329" actId="1076"/>
          <ac:grpSpMkLst>
            <pc:docMk/>
            <pc:sldMk cId="500654968" sldId="384"/>
            <ac:grpSpMk id="39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46:50.604" v="4329" actId="1076"/>
          <ac:grpSpMkLst>
            <pc:docMk/>
            <pc:sldMk cId="500654968" sldId="384"/>
            <ac:grpSpMk id="41" creationId="{00000000-0000-0000-0000-000000000000}"/>
          </ac:grpSpMkLst>
        </pc:grpChg>
        <pc:grpChg chg="mod">
          <ac:chgData name="Nguyen Nam Khanh" userId="a4b127e740a5600e" providerId="LiveId" clId="{B9C49F47-F11A-4460-80AE-A78C83F500C2}" dt="2022-08-11T15:46:50.604" v="4329" actId="1076"/>
          <ac:grpSpMkLst>
            <pc:docMk/>
            <pc:sldMk cId="500654968" sldId="384"/>
            <ac:grpSpMk id="44" creationId="{00000000-0000-0000-0000-000000000000}"/>
          </ac:grpSpMkLst>
        </pc:grpChg>
      </pc:sldChg>
      <pc:sldChg chg="delSp modSp add mod delAnim modAnim">
        <pc:chgData name="Nguyen Nam Khanh" userId="a4b127e740a5600e" providerId="LiveId" clId="{B9C49F47-F11A-4460-80AE-A78C83F500C2}" dt="2022-08-27T04:33:51.692" v="4655" actId="20577"/>
        <pc:sldMkLst>
          <pc:docMk/>
          <pc:sldMk cId="2950176633" sldId="385"/>
        </pc:sldMkLst>
        <pc:spChg chg="mod">
          <ac:chgData name="Nguyen Nam Khanh" userId="a4b127e740a5600e" providerId="LiveId" clId="{B9C49F47-F11A-4460-80AE-A78C83F500C2}" dt="2022-08-11T15:52:47.400" v="4649" actId="20577"/>
          <ac:spMkLst>
            <pc:docMk/>
            <pc:sldMk cId="2950176633" sldId="385"/>
            <ac:spMk id="2" creationId="{9A6ACFD4-D8AA-3FF7-B1F1-D573D3A852E8}"/>
          </ac:spMkLst>
        </pc:spChg>
        <pc:spChg chg="del">
          <ac:chgData name="Nguyen Nam Khanh" userId="a4b127e740a5600e" providerId="LiveId" clId="{B9C49F47-F11A-4460-80AE-A78C83F500C2}" dt="2022-08-11T15:47:51.838" v="4335" actId="478"/>
          <ac:spMkLst>
            <pc:docMk/>
            <pc:sldMk cId="2950176633" sldId="385"/>
            <ac:spMk id="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11T15:53:14.604" v="4653" actId="20577"/>
          <ac:spMkLst>
            <pc:docMk/>
            <pc:sldMk cId="2950176633" sldId="385"/>
            <ac:spMk id="43" creationId="{00000000-0000-0000-0000-000000000000}"/>
          </ac:spMkLst>
        </pc:spChg>
        <pc:spChg chg="mod">
          <ac:chgData name="Nguyen Nam Khanh" userId="a4b127e740a5600e" providerId="LiveId" clId="{B9C49F47-F11A-4460-80AE-A78C83F500C2}" dt="2022-08-27T04:33:51.692" v="4655" actId="20577"/>
          <ac:spMkLst>
            <pc:docMk/>
            <pc:sldMk cId="2950176633" sldId="385"/>
            <ac:spMk id="73" creationId="{00000000-0000-0000-0000-000000000000}"/>
          </ac:spMkLst>
        </pc:spChg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221496926" sldId="652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3302542251" sldId="653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77376694" sldId="654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202762634" sldId="655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2355600110" sldId="656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052466751" sldId="657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3110855010" sldId="658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426661246" sldId="659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08719225" sldId="660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80417820" sldId="661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4251222738" sldId="662"/>
        </pc:sldMkLst>
      </pc:sldChg>
      <pc:sldChg chg="add">
        <pc:chgData name="Nguyen Nam Khanh" userId="a4b127e740a5600e" providerId="LiveId" clId="{B9C49F47-F11A-4460-80AE-A78C83F500C2}" dt="2022-08-27T04:34:25.554" v="4656"/>
        <pc:sldMkLst>
          <pc:docMk/>
          <pc:sldMk cId="1726749406" sldId="663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1886214" sldId="664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96143097" sldId="665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784434645" sldId="666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258847872" sldId="667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330951651" sldId="668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847317548" sldId="669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3679153963" sldId="670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260231826" sldId="671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441619987" sldId="672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877427146" sldId="673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99127194" sldId="674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3518453297" sldId="675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586291940" sldId="676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2839977614" sldId="677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1068710909" sldId="678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3422924035" sldId="679"/>
        </pc:sldMkLst>
      </pc:sldChg>
      <pc:sldChg chg="add">
        <pc:chgData name="Nguyen Nam Khanh" userId="a4b127e740a5600e" providerId="LiveId" clId="{B9C49F47-F11A-4460-80AE-A78C83F500C2}" dt="2022-08-27T04:34:42.522" v="4657"/>
        <pc:sldMkLst>
          <pc:docMk/>
          <pc:sldMk cId="3956497181" sldId="680"/>
        </pc:sldMkLst>
      </pc:sldChg>
      <pc:sldMasterChg chg="delSldLayout">
        <pc:chgData name="Nguyen Nam Khanh" userId="a4b127e740a5600e" providerId="LiveId" clId="{B9C49F47-F11A-4460-80AE-A78C83F500C2}" dt="2022-08-11T10:42:23.893" v="3713" actId="47"/>
        <pc:sldMasterMkLst>
          <pc:docMk/>
          <pc:sldMasterMk cId="2333140210" sldId="2147483738"/>
        </pc:sldMasterMkLst>
        <pc:sldLayoutChg chg="del">
          <pc:chgData name="Nguyen Nam Khanh" userId="a4b127e740a5600e" providerId="LiveId" clId="{B9C49F47-F11A-4460-80AE-A78C83F500C2}" dt="2022-08-11T10:42:23.893" v="3713" actId="47"/>
          <pc:sldLayoutMkLst>
            <pc:docMk/>
            <pc:sldMasterMk cId="2333140210" sldId="2147483738"/>
            <pc:sldLayoutMk cId="4215683611" sldId="2147483750"/>
          </pc:sldLayoutMkLst>
        </pc:sldLayoutChg>
      </pc:sldMasterChg>
    </pc:docChg>
  </pc:docChgLst>
</pc:chgInfo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1-03T18:42:45.954" idx="1">
    <p:pos x="6140" y="5210"/>
    <p:text/>
    <p:extLst>
      <p:ext uri="{C676402C-5697-4E1C-873F-D02D1690AC5C}">
        <p15:threadingInfo xmlns=""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12131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63796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59193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00163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29336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12131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29336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38862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07227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60431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5823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3040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5967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6940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6405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2507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5565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9590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23381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2/1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82" r:id="rId12"/>
    <p:sldLayoutId id="2147483783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2/1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0.png"/><Relationship Id="rId3" Type="http://schemas.openxmlformats.org/officeDocument/2006/relationships/image" Target="../media/image19.png"/><Relationship Id="rId7" Type="http://schemas.openxmlformats.org/officeDocument/2006/relationships/image" Target="../media/image10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g"/><Relationship Id="rId5" Type="http://schemas.openxmlformats.org/officeDocument/2006/relationships/image" Target="../media/image85.png"/><Relationship Id="rId4" Type="http://schemas.openxmlformats.org/officeDocument/2006/relationships/image" Target="../media/image77.png"/><Relationship Id="rId9" Type="http://schemas.openxmlformats.org/officeDocument/2006/relationships/image" Target="../media/image12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9.png"/><Relationship Id="rId7" Type="http://schemas.openxmlformats.org/officeDocument/2006/relationships/image" Target="../media/image20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2.png"/><Relationship Id="rId5" Type="http://schemas.openxmlformats.org/officeDocument/2006/relationships/image" Target="../media/image145.png"/><Relationship Id="rId4" Type="http://schemas.openxmlformats.org/officeDocument/2006/relationships/image" Target="../media/image139.png"/><Relationship Id="rId9" Type="http://schemas.openxmlformats.org/officeDocument/2006/relationships/image" Target="../media/image17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19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g"/><Relationship Id="rId5" Type="http://schemas.openxmlformats.org/officeDocument/2006/relationships/image" Target="../media/image29.png"/><Relationship Id="rId4" Type="http://schemas.openxmlformats.org/officeDocument/2006/relationships/image" Target="../media/image180.png"/><Relationship Id="rId9" Type="http://schemas.openxmlformats.org/officeDocument/2006/relationships/image" Target="../media/image2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19.png"/><Relationship Id="rId7" Type="http://schemas.openxmlformats.org/officeDocument/2006/relationships/image" Target="../media/image25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g"/><Relationship Id="rId11" Type="http://schemas.openxmlformats.org/officeDocument/2006/relationships/comments" Target="../comments/comment1.xml"/><Relationship Id="rId5" Type="http://schemas.openxmlformats.org/officeDocument/2006/relationships/image" Target="../media/image240.png"/><Relationship Id="rId10" Type="http://schemas.openxmlformats.org/officeDocument/2006/relationships/image" Target="../media/image28.png"/><Relationship Id="rId4" Type="http://schemas.openxmlformats.org/officeDocument/2006/relationships/image" Target="../media/image230.png"/><Relationship Id="rId9" Type="http://schemas.openxmlformats.org/officeDocument/2006/relationships/image" Target="../media/image27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19.png"/><Relationship Id="rId7" Type="http://schemas.openxmlformats.org/officeDocument/2006/relationships/image" Target="../media/image3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g"/><Relationship Id="rId5" Type="http://schemas.openxmlformats.org/officeDocument/2006/relationships/image" Target="../media/image31.png"/><Relationship Id="rId10" Type="http://schemas.openxmlformats.org/officeDocument/2006/relationships/image" Target="../media/image34.png"/><Relationship Id="rId4" Type="http://schemas.openxmlformats.org/officeDocument/2006/relationships/image" Target="../media/image290.png"/><Relationship Id="rId9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19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g"/><Relationship Id="rId5" Type="http://schemas.openxmlformats.org/officeDocument/2006/relationships/image" Target="../media/image36.png"/><Relationship Id="rId10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19.png"/><Relationship Id="rId7" Type="http://schemas.openxmlformats.org/officeDocument/2006/relationships/image" Target="../media/image6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g"/><Relationship Id="rId5" Type="http://schemas.openxmlformats.org/officeDocument/2006/relationships/image" Target="../media/image66.png"/><Relationship Id="rId10" Type="http://schemas.openxmlformats.org/officeDocument/2006/relationships/image" Target="../media/image23.png"/><Relationship Id="rId4" Type="http://schemas.openxmlformats.org/officeDocument/2006/relationships/image" Target="../media/image65.png"/><Relationship Id="rId9" Type="http://schemas.openxmlformats.org/officeDocument/2006/relationships/image" Target="../media/image6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9.pn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g"/><Relationship Id="rId5" Type="http://schemas.openxmlformats.org/officeDocument/2006/relationships/image" Target="../media/image103.png"/><Relationship Id="rId4" Type="http://schemas.openxmlformats.org/officeDocument/2006/relationships/image" Target="../media/image102.png"/><Relationship Id="rId9" Type="http://schemas.openxmlformats.org/officeDocument/2006/relationships/image" Target="../media/image10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image" Target="../media/image19.png"/><Relationship Id="rId7" Type="http://schemas.openxmlformats.org/officeDocument/2006/relationships/image" Target="../media/image4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g"/><Relationship Id="rId5" Type="http://schemas.openxmlformats.org/officeDocument/2006/relationships/image" Target="../media/image420.png"/><Relationship Id="rId10" Type="http://schemas.openxmlformats.org/officeDocument/2006/relationships/image" Target="../media/image24.png"/><Relationship Id="rId4" Type="http://schemas.openxmlformats.org/officeDocument/2006/relationships/image" Target="../media/image107.png"/><Relationship Id="rId9" Type="http://schemas.openxmlformats.org/officeDocument/2006/relationships/image" Target="../media/image450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9.png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g"/><Relationship Id="rId5" Type="http://schemas.openxmlformats.org/officeDocument/2006/relationships/image" Target="../media/image136.png"/><Relationship Id="rId4" Type="http://schemas.openxmlformats.org/officeDocument/2006/relationships/image" Target="../media/image135.png"/><Relationship Id="rId9" Type="http://schemas.openxmlformats.org/officeDocument/2006/relationships/image" Target="../media/image2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19.png"/><Relationship Id="rId7" Type="http://schemas.openxmlformats.org/officeDocument/2006/relationships/image" Target="../media/image13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g"/><Relationship Id="rId5" Type="http://schemas.openxmlformats.org/officeDocument/2006/relationships/image" Target="../media/image136.png"/><Relationship Id="rId4" Type="http://schemas.openxmlformats.org/officeDocument/2006/relationships/image" Target="../media/image135.png"/><Relationship Id="rId9" Type="http://schemas.openxmlformats.org/officeDocument/2006/relationships/image" Target="../media/image25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9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11" Type="http://schemas.openxmlformats.org/officeDocument/2006/relationships/image" Target="../media/image91.png"/><Relationship Id="rId10" Type="http://schemas.openxmlformats.org/officeDocument/2006/relationships/image" Target="../media/image27.png"/><Relationship Id="rId9" Type="http://schemas.openxmlformats.org/officeDocument/2006/relationships/image" Target="../media/image8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20.png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44.png"/><Relationship Id="rId3" Type="http://schemas.openxmlformats.org/officeDocument/2006/relationships/image" Target="../media/image44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4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11" Type="http://schemas.openxmlformats.org/officeDocument/2006/relationships/image" Target="../media/image421.png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11.png"/><Relationship Id="rId4" Type="http://schemas.openxmlformats.org/officeDocument/2006/relationships/image" Target="../media/image241.png"/><Relationship Id="rId9" Type="http://schemas.openxmlformats.org/officeDocument/2006/relationships/image" Target="../media/image43.wmf"/><Relationship Id="rId1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2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435410" y="239648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91725" y="2403411"/>
            <a:ext cx="13526830" cy="2371279"/>
          </a:xfrm>
          <a:prstGeom prst="round2Same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0169424" y="2804220"/>
            <a:ext cx="1351632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CHƯƠNG I</a:t>
            </a:r>
            <a:r>
              <a:rPr lang="en-US" sz="4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6000" b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. </a:t>
            </a:r>
            <a:r>
              <a:rPr lang="en-US" sz="6000" b="1" dirty="0">
                <a:solidFill>
                  <a:schemeClr val="tx2">
                    <a:lumMod val="75000"/>
                  </a:schemeClr>
                </a:solidFill>
                <a:latin typeface="+mj-lt"/>
              </a:rPr>
              <a:t>    </a:t>
            </a:r>
            <a:r>
              <a:rPr lang="en-US" sz="60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 THỨC LƯỢNG </a:t>
            </a:r>
          </a:p>
          <a:p>
            <a:r>
              <a:rPr lang="en-US" sz="6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       </a:t>
            </a:r>
            <a:r>
              <a:rPr lang="en-US" sz="60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 TAM GIÁC. VECTƠ</a:t>
            </a:r>
            <a:endParaRPr lang="vi-VN" sz="6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=""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D62BB491-3CD9-3C60-045D-070571AB6232}"/>
              </a:ext>
            </a:extLst>
          </p:cNvPr>
          <p:cNvSpPr txBox="1"/>
          <p:nvPr/>
        </p:nvSpPr>
        <p:spPr>
          <a:xfrm>
            <a:off x="13030200" y="5080043"/>
            <a:ext cx="9525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chemeClr val="accent4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CUỐI CHƯƠNG IV</a:t>
            </a:r>
          </a:p>
        </p:txBody>
      </p:sp>
      <p:sp>
        <p:nvSpPr>
          <p:cNvPr id="4" name="Oval 3">
            <a:extLst>
              <a:ext uri="{FF2B5EF4-FFF2-40B4-BE49-F238E27FC236}">
                <a16:creationId xmlns="" xmlns:a16="http://schemas.microsoft.com/office/drawing/2014/main" id="{6FE7D390-5196-C315-49B3-7D7064AC3C62}"/>
              </a:ext>
            </a:extLst>
          </p:cNvPr>
          <p:cNvSpPr/>
          <p:nvPr/>
        </p:nvSpPr>
        <p:spPr>
          <a:xfrm>
            <a:off x="11049061" y="4949983"/>
            <a:ext cx="1265030" cy="1042690"/>
          </a:xfrm>
          <a:prstGeom prst="ellipse">
            <a:avLst/>
          </a:prstGeom>
          <a:solidFill>
            <a:srgbClr val="EBFDFF"/>
          </a:solidFill>
          <a:ln>
            <a:noFill/>
          </a:ln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64699201-9389-E58F-4091-76DB240D0AFF}"/>
              </a:ext>
            </a:extLst>
          </p:cNvPr>
          <p:cNvSpPr txBox="1"/>
          <p:nvPr/>
        </p:nvSpPr>
        <p:spPr>
          <a:xfrm>
            <a:off x="11292703" y="5117385"/>
            <a:ext cx="14651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D60093"/>
                </a:solidFill>
                <a:latin typeface="Britannic Bold" panose="020B0903060703020204" pitchFamily="34" charset="0"/>
              </a:rPr>
              <a:t>§6</a:t>
            </a: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=""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=""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 dirty="0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</a:t>
              </a:r>
              <a:r>
                <a:rPr lang="en-US" sz="4800" b="1" dirty="0" smtClean="0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6" name="Google Shape;437;p3">
            <a:extLst>
              <a:ext uri="{FF2B5EF4-FFF2-40B4-BE49-F238E27FC236}">
                <a16:creationId xmlns=""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=""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=""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=""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=""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=""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=""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=""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=""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=""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=""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=""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3124200"/>
                <a:ext cx="18059400" cy="1893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ỳ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50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5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124200"/>
                <a:ext cx="18059400" cy="1893724"/>
              </a:xfrm>
              <a:prstGeom prst="rect">
                <a:avLst/>
              </a:prstGeom>
              <a:blipFill>
                <a:blip r:embed="rId4"/>
                <a:stretch>
                  <a:fillRect l="-1620" t="-5806" b="-16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="" xmlns:a16="http://schemas.microsoft.com/office/drawing/2014/main" id="{DAC0AC3B-C145-1BA8-3C73-5F222A42680F}"/>
              </a:ext>
            </a:extLst>
          </p:cNvPr>
          <p:cNvGrpSpPr/>
          <p:nvPr/>
        </p:nvGrpSpPr>
        <p:grpSpPr>
          <a:xfrm>
            <a:off x="693915" y="7162800"/>
            <a:ext cx="9974085" cy="1708979"/>
            <a:chOff x="465315" y="7472981"/>
            <a:chExt cx="9974085" cy="1708979"/>
          </a:xfrm>
        </p:grpSpPr>
        <p:sp>
          <p:nvSpPr>
            <p:cNvPr id="12" name="Google Shape;433;p3">
              <a:extLst>
                <a:ext uri="{FF2B5EF4-FFF2-40B4-BE49-F238E27FC236}">
                  <a16:creationId xmlns=""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465315" y="7939891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="" xmlns:a16="http://schemas.microsoft.com/office/drawing/2014/main" id="{0BEB279F-61A4-E0C5-7D21-634EF592BD1D}"/>
                </a:ext>
              </a:extLst>
            </p:cNvPr>
            <p:cNvGrpSpPr/>
            <p:nvPr/>
          </p:nvGrpSpPr>
          <p:grpSpPr>
            <a:xfrm>
              <a:off x="1666447" y="7472981"/>
              <a:ext cx="8772953" cy="1708979"/>
              <a:chOff x="1104051" y="7472981"/>
              <a:chExt cx="8772953" cy="1708979"/>
            </a:xfrm>
          </p:grpSpPr>
          <p:sp>
            <p:nvSpPr>
              <p:cNvPr id="11" name="Google Shape;432;p3">
                <a:extLst>
                  <a:ext uri="{FF2B5EF4-FFF2-40B4-BE49-F238E27FC236}">
                    <a16:creationId xmlns="" xmlns:a16="http://schemas.microsoft.com/office/drawing/2014/main" id="{31050ECE-692D-42E5-B3FB-1B08850CFCF4}"/>
                  </a:ext>
                </a:extLst>
              </p:cNvPr>
              <p:cNvSpPr/>
              <p:nvPr/>
            </p:nvSpPr>
            <p:spPr>
              <a:xfrm>
                <a:off x="1104051" y="7472981"/>
                <a:ext cx="8772953" cy="1708979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Rectangle 33">
                    <a:extLst>
                      <a:ext uri="{FF2B5EF4-FFF2-40B4-BE49-F238E27FC236}">
                        <a16:creationId xmlns="" xmlns:a16="http://schemas.microsoft.com/office/drawing/2014/main" id="{3760C5B4-CB79-4464-8534-EA029E4BBACF}"/>
                      </a:ext>
                    </a:extLst>
                  </p:cNvPr>
                  <p:cNvSpPr/>
                  <p:nvPr/>
                </p:nvSpPr>
                <p:spPr>
                  <a:xfrm>
                    <a:off x="1841354" y="7974133"/>
                    <a:ext cx="8035650" cy="879215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defTabSz="2177060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5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𝒃</m:t>
                        </m:r>
                        <m:func>
                          <m:func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oMath>
                    </a14:m>
                    <a:r>
                      <a:rPr lang="en-US" sz="5000" b="1" dirty="0">
                        <a:solidFill>
                          <a:srgbClr val="002060"/>
                        </a:solidFill>
                      </a:rPr>
                      <a:t>.</a:t>
                    </a:r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41354" y="7974133"/>
                    <a:ext cx="8035650" cy="87921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13889" b="-3888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6" name="Google Shape;421;p3">
            <a:extLst>
              <a:ext uri="{FF2B5EF4-FFF2-40B4-BE49-F238E27FC236}">
                <a16:creationId xmlns=""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349144" y="9597913"/>
            <a:ext cx="22922346" cy="3584687"/>
            <a:chOff x="48567" y="4502380"/>
            <a:chExt cx="22926491" cy="5942914"/>
          </a:xfrm>
        </p:grpSpPr>
        <p:sp>
          <p:nvSpPr>
            <p:cNvPr id="37" name="Google Shape;422;p3">
              <a:extLst>
                <a:ext uri="{FF2B5EF4-FFF2-40B4-BE49-F238E27FC236}">
                  <a16:creationId xmlns=""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2" y="4997566"/>
              <a:ext cx="22621096" cy="544772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=""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502380"/>
              <a:ext cx="3991940" cy="1274594"/>
              <a:chOff x="410517" y="4769080"/>
              <a:chExt cx="3991940" cy="1274594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=""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275372" y="3916588"/>
                <a:ext cx="1257766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=""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=""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832019"/>
                <a:ext cx="1058947" cy="107947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9F17C52C-7231-1A0D-8055-34D017D17A61}"/>
              </a:ext>
            </a:extLst>
          </p:cNvPr>
          <p:cNvGrpSpPr/>
          <p:nvPr/>
        </p:nvGrpSpPr>
        <p:grpSpPr>
          <a:xfrm>
            <a:off x="13182267" y="4997392"/>
            <a:ext cx="10439733" cy="1676401"/>
            <a:chOff x="13182267" y="4997392"/>
            <a:chExt cx="10439733" cy="1676401"/>
          </a:xfrm>
        </p:grpSpPr>
        <p:sp>
          <p:nvSpPr>
            <p:cNvPr id="8" name="Google Shape;429;p3">
              <a:extLst>
                <a:ext uri="{FF2B5EF4-FFF2-40B4-BE49-F238E27FC236}">
                  <a16:creationId xmlns=""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13182267" y="5440610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="" xmlns:a16="http://schemas.microsoft.com/office/drawing/2014/main" id="{B5704EFE-3FB2-E714-6E54-72472FF4245E}"/>
                </a:ext>
              </a:extLst>
            </p:cNvPr>
            <p:cNvGrpSpPr/>
            <p:nvPr/>
          </p:nvGrpSpPr>
          <p:grpSpPr>
            <a:xfrm>
              <a:off x="14303518" y="4997392"/>
              <a:ext cx="9318482" cy="1676401"/>
              <a:chOff x="13804770" y="4997392"/>
              <a:chExt cx="9318482" cy="1676401"/>
            </a:xfrm>
          </p:grpSpPr>
          <p:sp>
            <p:nvSpPr>
              <p:cNvPr id="7" name="Google Shape;428;p3">
                <a:extLst>
                  <a:ext uri="{FF2B5EF4-FFF2-40B4-BE49-F238E27FC236}">
                    <a16:creationId xmlns="" xmlns:a16="http://schemas.microsoft.com/office/drawing/2014/main" id="{74797F5B-5F3F-4764-BCC5-DBFA04119D74}"/>
                  </a:ext>
                </a:extLst>
              </p:cNvPr>
              <p:cNvSpPr/>
              <p:nvPr/>
            </p:nvSpPr>
            <p:spPr>
              <a:xfrm>
                <a:off x="13804770" y="4997392"/>
                <a:ext cx="9318482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="" xmlns:a16="http://schemas.microsoft.com/office/drawing/2014/main" id="{74771B94-CE8A-4D08-B0F3-C958534C6448}"/>
                      </a:ext>
                    </a:extLst>
                  </p:cNvPr>
                  <p:cNvSpPr/>
                  <p:nvPr/>
                </p:nvSpPr>
                <p:spPr>
                  <a:xfrm>
                    <a:off x="14859000" y="5549700"/>
                    <a:ext cx="7503849" cy="87921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5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𝒃𝒄</m:t>
                        </m:r>
                        <m:func>
                          <m:func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oMath>
                    </a14:m>
                    <a:r>
                      <a:rPr lang="en-US" sz="5000" b="1" dirty="0">
                        <a:solidFill>
                          <a:srgbClr val="002060"/>
                        </a:solidFill>
                      </a:rPr>
                      <a:t>.</a:t>
                    </a:r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859000" y="5549700"/>
                    <a:ext cx="7503849" cy="87921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t="-13793" r="-2924" b="-3793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2" name="Group 41">
            <a:extLst>
              <a:ext uri="{FF2B5EF4-FFF2-40B4-BE49-F238E27FC236}">
                <a16:creationId xmlns="" xmlns:a16="http://schemas.microsoft.com/office/drawing/2014/main" id="{7C393DA9-C937-3687-BF81-13B8116758CE}"/>
              </a:ext>
            </a:extLst>
          </p:cNvPr>
          <p:cNvGrpSpPr/>
          <p:nvPr/>
        </p:nvGrpSpPr>
        <p:grpSpPr>
          <a:xfrm>
            <a:off x="654484" y="5029197"/>
            <a:ext cx="9784916" cy="1676403"/>
            <a:chOff x="654484" y="5029197"/>
            <a:chExt cx="9784916" cy="1676403"/>
          </a:xfrm>
        </p:grpSpPr>
        <p:sp>
          <p:nvSpPr>
            <p:cNvPr id="10" name="Google Shape;431;p3">
              <a:extLst>
                <a:ext uri="{FF2B5EF4-FFF2-40B4-BE49-F238E27FC236}">
                  <a16:creationId xmlns=""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654484" y="5283227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="" xmlns:a16="http://schemas.microsoft.com/office/drawing/2014/main" id="{C3294759-BE07-07B4-14A0-39BCDF49013A}"/>
                </a:ext>
              </a:extLst>
            </p:cNvPr>
            <p:cNvGrpSpPr/>
            <p:nvPr/>
          </p:nvGrpSpPr>
          <p:grpSpPr>
            <a:xfrm>
              <a:off x="1823144" y="5029197"/>
              <a:ext cx="8616256" cy="1676403"/>
              <a:chOff x="1260748" y="4937697"/>
              <a:chExt cx="8616256" cy="1676403"/>
            </a:xfrm>
          </p:grpSpPr>
          <p:sp>
            <p:nvSpPr>
              <p:cNvPr id="9" name="Google Shape;430;p3">
                <a:extLst>
                  <a:ext uri="{FF2B5EF4-FFF2-40B4-BE49-F238E27FC236}">
                    <a16:creationId xmlns="" xmlns:a16="http://schemas.microsoft.com/office/drawing/2014/main" id="{6058F968-F57C-4765-BC5E-F1D09CF01EEF}"/>
                  </a:ext>
                </a:extLst>
              </p:cNvPr>
              <p:cNvSpPr/>
              <p:nvPr/>
            </p:nvSpPr>
            <p:spPr>
              <a:xfrm>
                <a:off x="1260748" y="4937697"/>
                <a:ext cx="8616256" cy="1676403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50">
                    <a:extLst>
                      <a:ext uri="{FF2B5EF4-FFF2-40B4-BE49-F238E27FC236}">
                        <a16:creationId xmlns="" xmlns:a16="http://schemas.microsoft.com/office/drawing/2014/main" id="{91710C72-37B6-41B2-84F0-A06A43AB03F1}"/>
                      </a:ext>
                    </a:extLst>
                  </p:cNvPr>
                  <p:cNvSpPr/>
                  <p:nvPr/>
                </p:nvSpPr>
                <p:spPr>
                  <a:xfrm>
                    <a:off x="1981200" y="5418007"/>
                    <a:ext cx="7550337" cy="87921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5000" b="1" i="1" smtClean="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𝒂𝒄</m:t>
                        </m:r>
                        <m:func>
                          <m:func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oMath>
                    </a14:m>
                    <a:r>
                      <a:rPr lang="en-US" sz="5000" b="1" dirty="0">
                        <a:solidFill>
                          <a:srgbClr val="002060"/>
                        </a:solidFill>
                      </a:rPr>
                      <a:t>.</a:t>
                    </a:r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81200" y="5418007"/>
                    <a:ext cx="7550337" cy="87921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13889" r="-2906" b="-3819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3" name="TextBox 42">
            <a:extLst>
              <a:ext uri="{FF2B5EF4-FFF2-40B4-BE49-F238E27FC236}">
                <a16:creationId xmlns="" xmlns:a16="http://schemas.microsoft.com/office/drawing/2014/main" id="{4545D266-3B08-4A70-AFAA-A9F5194C2CE3}"/>
              </a:ext>
            </a:extLst>
          </p:cNvPr>
          <p:cNvSpPr txBox="1"/>
          <p:nvPr/>
        </p:nvSpPr>
        <p:spPr>
          <a:xfrm>
            <a:off x="2184047" y="10744515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Mệnh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Sai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D59E3CA9-B1D8-8A3C-3114-6BDAC983E792}"/>
              </a:ext>
            </a:extLst>
          </p:cNvPr>
          <p:cNvGrpSpPr/>
          <p:nvPr/>
        </p:nvGrpSpPr>
        <p:grpSpPr>
          <a:xfrm>
            <a:off x="13194170" y="7201208"/>
            <a:ext cx="14237830" cy="1676401"/>
            <a:chOff x="13106400" y="7201208"/>
            <a:chExt cx="14237830" cy="1676401"/>
          </a:xfrm>
        </p:grpSpPr>
        <p:sp>
          <p:nvSpPr>
            <p:cNvPr id="14" name="Google Shape;435;p3">
              <a:extLst>
                <a:ext uri="{FF2B5EF4-FFF2-40B4-BE49-F238E27FC236}">
                  <a16:creationId xmlns=""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13106400" y="7682513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="" xmlns:a16="http://schemas.microsoft.com/office/drawing/2014/main" id="{BF007DCA-6F61-FCA3-E4D5-1BA32BEBBD36}"/>
                </a:ext>
              </a:extLst>
            </p:cNvPr>
            <p:cNvGrpSpPr/>
            <p:nvPr/>
          </p:nvGrpSpPr>
          <p:grpSpPr>
            <a:xfrm>
              <a:off x="14249400" y="7201208"/>
              <a:ext cx="13094830" cy="1676401"/>
              <a:chOff x="13803770" y="7201208"/>
              <a:chExt cx="13094830" cy="1676401"/>
            </a:xfrm>
          </p:grpSpPr>
          <p:sp>
            <p:nvSpPr>
              <p:cNvPr id="13" name="Google Shape;434;p3">
                <a:extLst>
                  <a:ext uri="{FF2B5EF4-FFF2-40B4-BE49-F238E27FC236}">
                    <a16:creationId xmlns="" xmlns:a16="http://schemas.microsoft.com/office/drawing/2014/main" id="{2A7AC451-0D77-460F-8ABF-EB1D99EE16BB}"/>
                  </a:ext>
                </a:extLst>
              </p:cNvPr>
              <p:cNvSpPr/>
              <p:nvPr/>
            </p:nvSpPr>
            <p:spPr>
              <a:xfrm>
                <a:off x="13803770" y="7201208"/>
                <a:ext cx="9318481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>
                    <a:extLst>
                      <a:ext uri="{FF2B5EF4-FFF2-40B4-BE49-F238E27FC236}">
                        <a16:creationId xmlns="" xmlns:a16="http://schemas.microsoft.com/office/drawing/2014/main" id="{720EA006-D4BF-233A-DC4B-B051F564971C}"/>
                      </a:ext>
                    </a:extLst>
                  </p:cNvPr>
                  <p:cNvSpPr txBox="1"/>
                  <p:nvPr/>
                </p:nvSpPr>
                <p:spPr>
                  <a:xfrm>
                    <a:off x="14554200" y="7646849"/>
                    <a:ext cx="12344400" cy="887551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marL="540385" marR="0" indent="-89535" algn="just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tabLst>
                        <a:tab pos="2160270" algn="l"/>
                        <a:tab pos="3420745" algn="l"/>
                        <a:tab pos="5039995" algn="l"/>
                      </a:tabLst>
                    </a:pP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5000" b="1" i="1" smtClean="0">
                                <a:solidFill>
                                  <a:srgbClr val="002060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50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  <m:func>
                          <m:funcPr>
                            <m:ctrlP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50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func>
                      </m:oMath>
                    </a14:m>
                    <a:r>
                      <a:rPr lang="en-US" sz="5000" b="1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.</a:t>
                    </a:r>
                    <a:endParaRPr lang="en-US" sz="5000" b="1" dirty="0">
                      <a:solidFill>
                        <a:srgbClr val="002060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54200" y="7646849"/>
                    <a:ext cx="12344400" cy="887551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t="-15068" b="-356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7" name="Google Shape;436;p3">
            <a:extLst>
              <a:ext uri="{FF2B5EF4-FFF2-40B4-BE49-F238E27FC236}">
                <a16:creationId xmlns="" xmlns:a16="http://schemas.microsoft.com/office/drawing/2014/main" id="{C6AA8466-BAEC-4E1A-E7F7-F06CF34F76B4}"/>
              </a:ext>
            </a:extLst>
          </p:cNvPr>
          <p:cNvSpPr/>
          <p:nvPr/>
        </p:nvSpPr>
        <p:spPr>
          <a:xfrm>
            <a:off x="740597" y="762000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1496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=""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=""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=""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61379"/>
            <a:chOff x="241306" y="1154891"/>
            <a:chExt cx="10223783" cy="930858"/>
          </a:xfrm>
        </p:grpSpPr>
        <p:sp>
          <p:nvSpPr>
            <p:cNvPr id="7" name="Google Shape;428;p3">
              <a:extLst>
                <a:ext uri="{FF2B5EF4-FFF2-40B4-BE49-F238E27FC236}">
                  <a16:creationId xmlns=""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=""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=""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91947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=""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=""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=""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=""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1183"/>
              <a:ext cx="2029048" cy="89827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=""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=""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1089416" y="5714967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=""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=""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=""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=""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=""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=""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=""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=""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=""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=""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2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=""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=""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3124200"/>
                <a:ext cx="19735800" cy="27975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/>
                  <a:t>Trong tam </a:t>
                </a:r>
                <a:r>
                  <a:rPr lang="en-US" sz="5000" b="1" dirty="0" err="1"/>
                  <a:t>giác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bất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ỳ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ó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5000" b="1" dirty="0"/>
                  <a:t>. </a:t>
                </a:r>
                <a:r>
                  <a:rPr lang="en-US" sz="5000" b="1" dirty="0" err="1"/>
                  <a:t>Bá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í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ườ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rò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goạ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iếp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à</a:t>
                </a:r>
                <a:endParaRPr lang="en-US" sz="5000" b="1" dirty="0"/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124200"/>
                <a:ext cx="19735800" cy="2797561"/>
              </a:xfrm>
              <a:prstGeom prst="rect">
                <a:avLst/>
              </a:prstGeom>
              <a:blipFill>
                <a:blip r:embed="rId4"/>
                <a:stretch>
                  <a:fillRect l="-1482" t="-30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=""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20600" y="5334000"/>
                <a:ext cx="3557493" cy="14210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334000"/>
                <a:ext cx="3557493" cy="14210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=""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59400" y="5564313"/>
                <a:ext cx="4519819" cy="1293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5000" b="1" dirty="0"/>
                  <a:t>R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</m:oMath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9400" y="5564313"/>
                <a:ext cx="4519819" cy="1293687"/>
              </a:xfrm>
              <a:prstGeom prst="rect">
                <a:avLst/>
              </a:prstGeom>
              <a:blipFill>
                <a:blip r:embed="rId6"/>
                <a:stretch>
                  <a:fillRect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=""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3855" y="6934200"/>
            <a:ext cx="23836745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=""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=""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=""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=""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=""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7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934200" y="5410200"/>
                <a:ext cx="3161315" cy="15537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func>
                            <m:funcPr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5410200"/>
                <a:ext cx="3161315" cy="155375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=""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752600" y="5614028"/>
                <a:ext cx="3008837" cy="12210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>
                      <a:rPr lang="en-US" sz="5500" b="1" i="1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5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5500" b="1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5000" b="1" dirty="0"/>
                  <a:t>.</a:t>
                </a:r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5614028"/>
                <a:ext cx="3008837" cy="1221040"/>
              </a:xfrm>
              <a:prstGeom prst="rect">
                <a:avLst/>
              </a:prstGeom>
              <a:blipFill>
                <a:blip r:embed="rId9"/>
                <a:stretch>
                  <a:fillRect r="-8722" b="-11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D13646BB-E909-C946-7D65-3914B0329D7F}"/>
              </a:ext>
            </a:extLst>
          </p:cNvPr>
          <p:cNvSpPr txBox="1"/>
          <p:nvPr/>
        </p:nvSpPr>
        <p:spPr>
          <a:xfrm>
            <a:off x="1576292" y="8467095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r>
              <a:rPr lang="en-US" sz="5000" b="1" dirty="0" err="1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5000" b="1" dirty="0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5000" b="1" dirty="0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 sin, </a:t>
            </a:r>
            <a:r>
              <a:rPr lang="en-US" sz="5000" b="1" dirty="0" err="1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ệnh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</a:p>
        </p:txBody>
      </p:sp>
    </p:spTree>
    <p:extLst>
      <p:ext uri="{BB962C8B-B14F-4D97-AF65-F5344CB8AC3E}">
        <p14:creationId xmlns:p14="http://schemas.microsoft.com/office/powerpoint/2010/main" val="3302542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4" grpId="0"/>
      <p:bldP spid="35" grpId="0"/>
      <p:bldP spid="50" grpId="0"/>
      <p:bldP spid="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=""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=""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" name="Google Shape;428;p3">
            <a:extLst>
              <a:ext uri="{FF2B5EF4-FFF2-40B4-BE49-F238E27FC236}">
                <a16:creationId xmlns="" xmlns:a16="http://schemas.microsoft.com/office/drawing/2014/main" id="{74797F5B-5F3F-4764-BCC5-DBFA04119D74}"/>
              </a:ext>
            </a:extLst>
          </p:cNvPr>
          <p:cNvSpPr/>
          <p:nvPr/>
        </p:nvSpPr>
        <p:spPr>
          <a:xfrm>
            <a:off x="13804770" y="4997392"/>
            <a:ext cx="9318482" cy="1676401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8" name="Google Shape;429;p3">
            <a:extLst>
              <a:ext uri="{FF2B5EF4-FFF2-40B4-BE49-F238E27FC236}">
                <a16:creationId xmlns="" xmlns:a16="http://schemas.microsoft.com/office/drawing/2014/main" id="{F79C2B07-4060-4992-913B-DE38EE000B15}"/>
              </a:ext>
            </a:extLst>
          </p:cNvPr>
          <p:cNvSpPr/>
          <p:nvPr/>
        </p:nvSpPr>
        <p:spPr>
          <a:xfrm>
            <a:off x="13182267" y="5440610"/>
            <a:ext cx="1135688" cy="1000351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</a:t>
            </a:r>
            <a:endParaRPr sz="48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" name="Google Shape;430;p3">
            <a:extLst>
              <a:ext uri="{FF2B5EF4-FFF2-40B4-BE49-F238E27FC236}">
                <a16:creationId xmlns="" xmlns:a16="http://schemas.microsoft.com/office/drawing/2014/main" id="{6058F968-F57C-4765-BC5E-F1D09CF01EEF}"/>
              </a:ext>
            </a:extLst>
          </p:cNvPr>
          <p:cNvSpPr/>
          <p:nvPr/>
        </p:nvSpPr>
        <p:spPr>
          <a:xfrm>
            <a:off x="1260748" y="4937697"/>
            <a:ext cx="8616256" cy="1676403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0" name="Google Shape;431;p3">
            <a:extLst>
              <a:ext uri="{FF2B5EF4-FFF2-40B4-BE49-F238E27FC236}">
                <a16:creationId xmlns="" xmlns:a16="http://schemas.microsoft.com/office/drawing/2014/main" id="{0B7C0B4D-0C42-4CD1-A8A4-CDD522B5D322}"/>
              </a:ext>
            </a:extLst>
          </p:cNvPr>
          <p:cNvSpPr/>
          <p:nvPr/>
        </p:nvSpPr>
        <p:spPr>
          <a:xfrm>
            <a:off x="654484" y="5283227"/>
            <a:ext cx="1135688" cy="1000351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A</a:t>
            </a:r>
            <a:endParaRPr sz="48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Google Shape;432;p3">
            <a:extLst>
              <a:ext uri="{FF2B5EF4-FFF2-40B4-BE49-F238E27FC236}">
                <a16:creationId xmlns="" xmlns:a16="http://schemas.microsoft.com/office/drawing/2014/main" id="{31050ECE-692D-42E5-B3FB-1B08850CFCF4}"/>
              </a:ext>
            </a:extLst>
          </p:cNvPr>
          <p:cNvSpPr/>
          <p:nvPr/>
        </p:nvSpPr>
        <p:spPr>
          <a:xfrm>
            <a:off x="1285447" y="7206422"/>
            <a:ext cx="8616257" cy="1578350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2" name="Google Shape;433;p3">
            <a:extLst>
              <a:ext uri="{FF2B5EF4-FFF2-40B4-BE49-F238E27FC236}">
                <a16:creationId xmlns="" xmlns:a16="http://schemas.microsoft.com/office/drawing/2014/main" id="{934BFE3D-70C6-4DCD-B56E-C608462937B9}"/>
              </a:ext>
            </a:extLst>
          </p:cNvPr>
          <p:cNvSpPr/>
          <p:nvPr/>
        </p:nvSpPr>
        <p:spPr>
          <a:xfrm>
            <a:off x="465315" y="7620000"/>
            <a:ext cx="1135688" cy="1000351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endParaRPr sz="48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" name="Google Shape;434;p3">
            <a:extLst>
              <a:ext uri="{FF2B5EF4-FFF2-40B4-BE49-F238E27FC236}">
                <a16:creationId xmlns="" xmlns:a16="http://schemas.microsoft.com/office/drawing/2014/main" id="{2A7AC451-0D77-460F-8ABF-EB1D99EE16BB}"/>
              </a:ext>
            </a:extLst>
          </p:cNvPr>
          <p:cNvSpPr/>
          <p:nvPr/>
        </p:nvSpPr>
        <p:spPr>
          <a:xfrm>
            <a:off x="13803770" y="7201208"/>
            <a:ext cx="9318481" cy="1583563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4" name="Google Shape;435;p3">
            <a:extLst>
              <a:ext uri="{FF2B5EF4-FFF2-40B4-BE49-F238E27FC236}">
                <a16:creationId xmlns="" xmlns:a16="http://schemas.microsoft.com/office/drawing/2014/main" id="{49EC03BA-E928-4A70-9D9A-D426DECC71E5}"/>
              </a:ext>
            </a:extLst>
          </p:cNvPr>
          <p:cNvSpPr/>
          <p:nvPr/>
        </p:nvSpPr>
        <p:spPr>
          <a:xfrm>
            <a:off x="13197507" y="7682513"/>
            <a:ext cx="1135688" cy="1000351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D</a:t>
            </a:r>
            <a:endParaRPr sz="48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" name="Google Shape;436;p3">
            <a:extLst>
              <a:ext uri="{FF2B5EF4-FFF2-40B4-BE49-F238E27FC236}">
                <a16:creationId xmlns=""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678226" y="5260359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=""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=""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=""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=""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=""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=""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=""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=""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=""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=""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3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=""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=""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3124200"/>
                <a:ext cx="18059400" cy="18060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/>
                  <a:t>Cho 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bất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ỳ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5000" b="1" dirty="0"/>
                  <a:t>,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à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ửa</a:t>
                </a:r>
                <a:r>
                  <a:rPr lang="en-US" sz="5000" b="1" dirty="0"/>
                  <a:t> chu vi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. Diện </a:t>
                </a:r>
                <a:r>
                  <a:rPr lang="en-US" sz="5000" b="1" dirty="0" err="1"/>
                  <a:t>tích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là</a:t>
                </a:r>
                <a:endParaRPr lang="en-US" sz="50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124200"/>
                <a:ext cx="18059400" cy="1806007"/>
              </a:xfrm>
              <a:prstGeom prst="rect">
                <a:avLst/>
              </a:prstGeom>
              <a:blipFill>
                <a:blip r:embed="rId4"/>
                <a:stretch>
                  <a:fillRect l="-1620" t="-4730" r="-1282" b="-182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=""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841354" y="7620000"/>
                <a:ext cx="8035650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d>
                        <m:dPr>
                          <m:ctrlPr>
                            <a:rPr lang="en-US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d>
                        <m:dPr>
                          <m:ctrlPr>
                            <a:rPr lang="en-US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d>
                    </m:oMath>
                  </m:oMathPara>
                </a14:m>
                <a:endParaRPr lang="en-US" sz="50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354" y="7620000"/>
                <a:ext cx="8035650" cy="754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=""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349144" y="9597913"/>
            <a:ext cx="22922346" cy="3584687"/>
            <a:chOff x="48567" y="4502380"/>
            <a:chExt cx="22926491" cy="5942914"/>
          </a:xfrm>
        </p:grpSpPr>
        <p:sp>
          <p:nvSpPr>
            <p:cNvPr id="37" name="Google Shape;422;p3">
              <a:extLst>
                <a:ext uri="{FF2B5EF4-FFF2-40B4-BE49-F238E27FC236}">
                  <a16:creationId xmlns=""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2" y="4997566"/>
              <a:ext cx="22621096" cy="544772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=""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502380"/>
              <a:ext cx="3991940" cy="1274594"/>
              <a:chOff x="410517" y="4769080"/>
              <a:chExt cx="3991940" cy="1274594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=""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275372" y="3916588"/>
                <a:ext cx="1257766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=""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=""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832019"/>
                <a:ext cx="1058947" cy="107947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14859000" y="5334000"/>
                <a:ext cx="7112525" cy="893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US" sz="50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9000" y="5334000"/>
                <a:ext cx="7112525" cy="8936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=""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981200" y="5418007"/>
                <a:ext cx="7453964" cy="8936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d>
                            <m:d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  <m:d>
                            <m:dPr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US" sz="50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418007"/>
                <a:ext cx="7453964" cy="8936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>
            <a:extLst>
              <a:ext uri="{FF2B5EF4-FFF2-40B4-BE49-F238E27FC236}">
                <a16:creationId xmlns="" xmlns:a16="http://schemas.microsoft.com/office/drawing/2014/main" id="{4545D266-3B08-4A70-AFAA-A9F5194C2CE3}"/>
              </a:ext>
            </a:extLst>
          </p:cNvPr>
          <p:cNvSpPr txBox="1"/>
          <p:nvPr/>
        </p:nvSpPr>
        <p:spPr>
          <a:xfrm>
            <a:off x="2184047" y="10744515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Theo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Hê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rông</a:t>
            </a:r>
            <a:r>
              <a:rPr lang="en-US" sz="5000" b="1" dirty="0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5000" b="1" dirty="0" err="1"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ệnh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5000" b="1" dirty="0" err="1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schemeClr val="tx1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="" xmlns:a16="http://schemas.microsoft.com/office/drawing/2014/main" id="{720EA006-D4BF-233A-DC4B-B051F564971C}"/>
                  </a:ext>
                </a:extLst>
              </p:cNvPr>
              <p:cNvSpPr txBox="1"/>
              <p:nvPr/>
            </p:nvSpPr>
            <p:spPr>
              <a:xfrm>
                <a:off x="12290810" y="7764783"/>
                <a:ext cx="12344400" cy="9029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40385" marR="0" indent="-89535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2160270" algn="l"/>
                    <a:tab pos="342074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d>
                        <m:dPr>
                          <m:ctrlPr>
                            <a:rPr lang="en-US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d>
                        <m:dPr>
                          <m:ctrlPr>
                            <a:rPr lang="en-US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</m:d>
                    </m:oMath>
                  </m:oMathPara>
                </a14:m>
                <a:endParaRPr lang="en-US" sz="5000" b="1" dirty="0">
                  <a:solidFill>
                    <a:srgbClr val="00206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20EA006-D4BF-233A-DC4B-B051F56497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0810" y="7764783"/>
                <a:ext cx="12344400" cy="90293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6661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4" grpId="0"/>
      <p:bldP spid="50" grpId="0"/>
      <p:bldP spid="51" grpId="0"/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=""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=""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 dirty="0" smtClean="0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</a:t>
              </a:r>
              <a:r>
                <a:rPr lang="en-US" sz="4800" b="1" dirty="0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ỎI TRẮC NGHIỆM  </a:t>
              </a: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=""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=""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=""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=""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=""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=""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=""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=""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=""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=""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037251" y="572946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=""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=""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=""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=""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=""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=""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=""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=""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=""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=""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4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=""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=""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3124200"/>
                <a:ext cx="200406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5000" b="1" dirty="0"/>
                  <a:t>Cho </a:t>
                </a:r>
                <a:r>
                  <a:rPr lang="fr-FR" sz="5000" b="1" dirty="0" err="1"/>
                  <a:t>tam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có</a:t>
                </a:r>
                <a:r>
                  <a:rPr lang="fr-FR" sz="5000" b="1" dirty="0"/>
                  <a:t> 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fr-FR" sz="5000" b="1" dirty="0"/>
                  <a:t>  và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5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fr-FR" sz="5000" b="1" dirty="0"/>
                  <a:t>. </a:t>
                </a:r>
                <a:r>
                  <a:rPr lang="fr-FR" sz="5000" b="1" dirty="0" err="1"/>
                  <a:t>Số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đo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ủa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óc</a:t>
                </a:r>
                <a:r>
                  <a:rPr lang="fr-FR" sz="5000" b="1" dirty="0"/>
                  <a:t> </a:t>
                </a:r>
                <a14:m>
                  <m:oMath xmlns:m="http://schemas.openxmlformats.org/officeDocument/2006/math">
                    <m:r>
                      <a:rPr lang="fr-FR" sz="5000" b="1" i="1">
                        <a:latin typeface="Cambria Math" panose="02040503050406030204" pitchFamily="18" charset="0"/>
                      </a:rPr>
                      <m:t>𝑩𝑨𝑪</m:t>
                    </m:r>
                  </m:oMath>
                </a14:m>
                <a:r>
                  <a:rPr lang="fr-FR" sz="5000" b="1" dirty="0"/>
                  <a:t> </a:t>
                </a:r>
                <a:r>
                  <a:rPr lang="fr-FR" sz="5000" b="1" dirty="0" err="1"/>
                  <a:t>nhận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rị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nào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rong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các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giá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trị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dưới</a:t>
                </a:r>
                <a:r>
                  <a:rPr lang="fr-FR" sz="5000" b="1" dirty="0"/>
                  <a:t> </a:t>
                </a:r>
                <a:r>
                  <a:rPr lang="fr-FR" sz="5000" b="1" dirty="0" err="1"/>
                  <a:t>đây</a:t>
                </a:r>
                <a:r>
                  <a:rPr lang="fr-FR" sz="5000" b="1" dirty="0"/>
                  <a:t>?</a:t>
                </a:r>
                <a:endParaRPr lang="en-US" sz="5000" b="1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124200"/>
                <a:ext cx="20040600" cy="1631216"/>
              </a:xfrm>
              <a:prstGeom prst="rect">
                <a:avLst/>
              </a:prstGeom>
              <a:blipFill>
                <a:blip r:embed="rId4"/>
                <a:stretch>
                  <a:fillRect l="-1460" t="-8989" b="-20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=""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211800" y="5638800"/>
                <a:ext cx="2991845" cy="918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5638800"/>
                <a:ext cx="2991845" cy="9189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=""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0" y="69342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=""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=""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=""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=""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=""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=""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256046" y="5614028"/>
                <a:ext cx="1270348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046" y="5614028"/>
                <a:ext cx="1270348" cy="7689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=""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8229600"/>
                <a:ext cx="17526000" cy="3774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000" b="1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   </a:t>
                </a:r>
                <a:r>
                  <a:rPr lang="en-US" sz="5000" b="1" dirty="0" err="1"/>
                  <a:t>Chọn</a:t>
                </a:r>
                <a:r>
                  <a:rPr lang="en-US" sz="5000" b="1" dirty="0"/>
                  <a:t> D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8229600"/>
                <a:ext cx="17526000" cy="3774623"/>
              </a:xfrm>
              <a:prstGeom prst="rect">
                <a:avLst/>
              </a:prstGeom>
              <a:blipFill>
                <a:blip r:embed="rId8"/>
                <a:stretch>
                  <a:fillRect b="-8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=""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590781" y="5708007"/>
                <a:ext cx="1270348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𝟔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0781" y="5708007"/>
                <a:ext cx="1270348" cy="7689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6FBB722F-9776-1103-7133-4FDF5512D285}"/>
                  </a:ext>
                </a:extLst>
              </p:cNvPr>
              <p:cNvSpPr/>
              <p:nvPr/>
            </p:nvSpPr>
            <p:spPr>
              <a:xfrm>
                <a:off x="6987871" y="5734030"/>
                <a:ext cx="1270348" cy="768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FBB722F-9776-1103-7133-4FDF5512D2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7871" y="5734030"/>
                <a:ext cx="1270348" cy="7689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376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1" grpId="0"/>
      <p:bldP spid="44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=""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=""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=""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=""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=""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=""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=""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=""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=""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=""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=""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=""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486400" y="563880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=""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=""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=""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=""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=""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4085904" cy="2455306"/>
            <a:chOff x="923003" y="3917552"/>
            <a:chExt cx="24090260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=""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=""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=""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=""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=""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5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=""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=""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3886200" y="3760328"/>
                <a:ext cx="20040600" cy="887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Cho tam </a:t>
                </a:r>
                <a:r>
                  <a:rPr lang="en-US" sz="5000" b="1" dirty="0" err="1"/>
                  <a:t>giác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có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5000" b="1" dirty="0"/>
                  <a:t>,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5000" b="1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50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5000" b="1" dirty="0"/>
                  <a:t>. Tính </a:t>
                </a:r>
                <a:r>
                  <a:rPr lang="en-US" sz="5000" b="1" dirty="0" err="1"/>
                  <a:t>độ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à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ạnh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endParaRPr lang="en-US" sz="5000" b="1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3760328"/>
                <a:ext cx="20040600" cy="887872"/>
              </a:xfrm>
              <a:prstGeom prst="rect">
                <a:avLst/>
              </a:prstGeom>
              <a:blipFill>
                <a:blip r:embed="rId4"/>
                <a:stretch>
                  <a:fillRect l="-1460" t="-13014" b="-36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=""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211800" y="5638800"/>
                <a:ext cx="1638269" cy="7648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𝟖</m:t>
                    </m:r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srgbClr val="00206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5638800"/>
                <a:ext cx="1638269" cy="764889"/>
              </a:xfrm>
              <a:prstGeom prst="rect">
                <a:avLst/>
              </a:prstGeom>
              <a:blipFill>
                <a:blip r:embed="rId5"/>
                <a:stretch>
                  <a:fillRect t="-16000" r="-14179" b="-38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=""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0" y="6934200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=""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=""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=""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=""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=""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=""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256046" y="5614028"/>
                <a:ext cx="1249154" cy="827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046" y="5614028"/>
                <a:ext cx="1249154" cy="8276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=""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4267200" y="7467600"/>
                <a:ext cx="16383000" cy="38259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 err="1"/>
                  <a:t>Áp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ụ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đị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lý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osin</a:t>
                </a:r>
                <a:r>
                  <a:rPr lang="en-US" sz="5000" b="1" dirty="0"/>
                  <a:t>  </a:t>
                </a:r>
                <a:r>
                  <a:rPr lang="en-US" sz="5000" b="1" dirty="0" err="1"/>
                  <a:t>tacó</a:t>
                </a:r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𝑩</m:t>
                      </m:r>
                      <m:sSup>
                        <m:sSup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</m:oMath>
                  </m:oMathPara>
                </a14:m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000" b="1"/>
                        <m:t>cos</m:t>
                      </m:r>
                      <m:r>
                        <m:rPr>
                          <m:nor/>
                        </m:rPr>
                        <a:rPr lang="en-US" sz="5000" b="1"/>
                        <m:t>6</m:t>
                      </m:r>
                      <m:sSup>
                        <m:sSupPr>
                          <m:ctrlPr>
                            <a:rPr lang="en-US" sz="5000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𝟐𝟖</m:t>
                      </m:r>
                    </m:oMath>
                  </m:oMathPara>
                </a14:m>
                <a:endParaRPr lang="en-US" sz="5000" b="1" dirty="0"/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𝟖</m:t>
                        </m:r>
                      </m:e>
                    </m:rad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lang="en-US" sz="5000" b="1" dirty="0"/>
                  <a:t>.       </a:t>
                </a:r>
                <a:r>
                  <a:rPr lang="en-US" sz="5000" b="1" dirty="0" err="1"/>
                  <a:t>Chọn</a:t>
                </a:r>
                <a:r>
                  <a:rPr lang="en-US" sz="5000" b="1" dirty="0"/>
                  <a:t> B.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7467600"/>
                <a:ext cx="16383000" cy="3825919"/>
              </a:xfrm>
              <a:prstGeom prst="rect">
                <a:avLst/>
              </a:prstGeom>
              <a:blipFill>
                <a:blip r:embed="rId8"/>
                <a:stretch>
                  <a:fillRect l="-1786" t="-1274" b="-7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=""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600" y="5638800"/>
                <a:ext cx="1369156" cy="8276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𝟑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638800"/>
                <a:ext cx="1369156" cy="82766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="" xmlns:a16="http://schemas.microsoft.com/office/drawing/2014/main" id="{4EE7DD60-42C6-0FE6-F8A6-0DA86FDA4BD0}"/>
                  </a:ext>
                </a:extLst>
              </p:cNvPr>
              <p:cNvSpPr/>
              <p:nvPr/>
            </p:nvSpPr>
            <p:spPr>
              <a:xfrm>
                <a:off x="7227783" y="5678851"/>
                <a:ext cx="1249154" cy="827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EE7DD60-42C6-0FE6-F8A6-0DA86FDA4B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7783" y="5678851"/>
                <a:ext cx="1249154" cy="82766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2762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1" grpId="0"/>
      <p:bldP spid="44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=""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=""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=""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25221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=""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=""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=""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=""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=""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=""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=""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=""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=""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33400" y="5562600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=""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=""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=""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=""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=""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3"/>
            <a:ext cx="22607332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=""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=""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=""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=""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=""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6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=""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=""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495800" y="3092067"/>
                <a:ext cx="20040600" cy="19371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/>
                  <a:t>Cho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  <m:r>
                      <a:rPr lang="en-US" sz="50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000" b="1" dirty="0" err="1"/>
                  <a:t>có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5000" b="1" dirty="0"/>
                  <a:t>,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5000" b="1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50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5000" b="1" dirty="0"/>
                  <a:t>. </a:t>
                </a:r>
                <a:r>
                  <a:rPr lang="en-US" sz="5000" b="1" dirty="0" err="1"/>
                  <a:t>Tính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bá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kính</a:t>
                </a:r>
                <a:r>
                  <a:rPr lang="en-US" sz="5000" b="1" dirty="0"/>
                  <a:t> </a:t>
                </a: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 err="1"/>
                  <a:t>đườ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ròn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ngoại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iếp</a:t>
                </a:r>
                <a:r>
                  <a:rPr lang="en-US" sz="5000" b="1" dirty="0"/>
                  <a:t> tam </a:t>
                </a:r>
                <a:r>
                  <a:rPr lang="en-US" sz="5000" b="1" dirty="0" err="1"/>
                  <a:t>giác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3092067"/>
                <a:ext cx="20040600" cy="1937133"/>
              </a:xfrm>
              <a:prstGeom prst="rect">
                <a:avLst/>
              </a:prstGeom>
              <a:blipFill>
                <a:blip r:embed="rId4"/>
                <a:stretch>
                  <a:fillRect l="-1460" t="-3145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=""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211800" y="5638800"/>
                <a:ext cx="2005229" cy="9817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𝟑</m:t>
                      </m:r>
                      <m:rad>
                        <m:radPr>
                          <m:degHide m:val="on"/>
                          <m:ctrlPr>
                            <a:rPr lang="en-US" b="1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5638800"/>
                <a:ext cx="2005229" cy="9817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=""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=""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=""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=""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=""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=""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315200" y="5410200"/>
                <a:ext cx="1369156" cy="1483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00" y="5410200"/>
                <a:ext cx="1369156" cy="14839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=""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057400" y="5334000"/>
                <a:ext cx="1249154" cy="1486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𝟏</m:t>
                              </m:r>
                            </m:e>
                          </m:rad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334000"/>
                <a:ext cx="1249154" cy="1486497"/>
              </a:xfrm>
              <a:prstGeom prst="rect">
                <a:avLst/>
              </a:prstGeom>
              <a:blipFill>
                <a:blip r:embed="rId8"/>
                <a:stretch>
                  <a:fillRect r="-151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="" xmlns:a16="http://schemas.microsoft.com/office/drawing/2014/main" id="{94423679-DA75-4326-BF45-2E2791F253A6}"/>
                  </a:ext>
                </a:extLst>
              </p:cNvPr>
              <p:cNvSpPr txBox="1"/>
              <p:nvPr/>
            </p:nvSpPr>
            <p:spPr>
              <a:xfrm>
                <a:off x="1981200" y="8229600"/>
                <a:ext cx="16383000" cy="28875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/>
                  <a:t>Ta </a:t>
                </a:r>
                <a:r>
                  <a:rPr lang="en-US" sz="5000" b="1" dirty="0" err="1"/>
                  <a:t>có</a:t>
                </a:r>
                <a14:m>
                  <m:oMath xmlns:m="http://schemas.openxmlformats.org/officeDocument/2006/math">
                    <m:r>
                      <a:rPr lang="en-US" sz="5000" b="1" i="0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000" b="1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lang="en-US" sz="5000" b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000" b="1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5000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𝟔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5000" b="1" dirty="0"/>
                  <a:t>.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𝒂𝒃𝒄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𝑹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𝒂𝒃𝒄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𝑺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rad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𝟔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</a:rPr>
                              <m:t>𝟐𝟏</m:t>
                            </m:r>
                          </m:e>
                        </m:rad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5000" b="1" dirty="0"/>
                  <a:t>.     </a:t>
                </a:r>
                <a:r>
                  <a:rPr lang="en-US" sz="5000" b="1" dirty="0" err="1"/>
                  <a:t>Chọn</a:t>
                </a:r>
                <a:r>
                  <a:rPr lang="en-US" sz="5000" b="1" dirty="0"/>
                  <a:t> A</a:t>
                </a: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4423679-DA75-4326-BF45-2E2791F25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8229600"/>
                <a:ext cx="16383000" cy="2887585"/>
              </a:xfrm>
              <a:prstGeom prst="rect">
                <a:avLst/>
              </a:prstGeom>
              <a:blipFill>
                <a:blip r:embed="rId9"/>
                <a:stretch>
                  <a:fillRect l="-1786" b="-4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=""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600" y="5638800"/>
                <a:ext cx="2382704" cy="818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𝟏</m:t>
                        </m:r>
                      </m:e>
                    </m:rad>
                  </m:oMath>
                </a14:m>
                <a:r>
                  <a:rPr lang="en-US" b="1" dirty="0"/>
                  <a:t>	</a:t>
                </a:r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638800"/>
                <a:ext cx="2382704" cy="8184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560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=""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939721" y="6324600"/>
            <a:ext cx="21333416" cy="1861379"/>
            <a:chOff x="241306" y="1154891"/>
            <a:chExt cx="10223783" cy="930858"/>
          </a:xfrm>
        </p:grpSpPr>
        <p:sp>
          <p:nvSpPr>
            <p:cNvPr id="7" name="Google Shape;428;p3">
              <a:extLst>
                <a:ext uri="{FF2B5EF4-FFF2-40B4-BE49-F238E27FC236}">
                  <a16:creationId xmlns=""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=""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=""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91947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=""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=""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=""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=""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1183"/>
              <a:ext cx="2029048" cy="89827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=""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=""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432968" y="6814527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=""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=""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=""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=""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=""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981200"/>
            <a:ext cx="24085904" cy="3908990"/>
            <a:chOff x="923003" y="3917552"/>
            <a:chExt cx="24090260" cy="3909697"/>
          </a:xfrm>
        </p:grpSpPr>
        <p:sp>
          <p:nvSpPr>
            <p:cNvPr id="21" name="Google Shape;442;p3">
              <a:extLst>
                <a:ext uri="{FF2B5EF4-FFF2-40B4-BE49-F238E27FC236}">
                  <a16:creationId xmlns=""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7"/>
              <a:ext cx="23741053" cy="340039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=""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=""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=""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=""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</a:t>
                  </a:r>
                  <a:r>
                    <a:rPr lang="en-US" sz="4600" b="1" dirty="0" smtClean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7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=""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=""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425305" y="2819400"/>
                <a:ext cx="22425295" cy="2592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</a:t>
                </a:r>
                <a:r>
                  <a:rPr lang="vi-VN" sz="5000" b="1" dirty="0"/>
                  <a:t>C</a:t>
                </a:r>
                <a:r>
                  <a:rPr lang="nl-NL" sz="5000" b="1" dirty="0"/>
                  <a:t>ho tam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nl-NL" sz="5000" b="1" dirty="0"/>
                  <a:t>. Gọi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𝑵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nl-NL" sz="5000" b="1" dirty="0"/>
                  <a:t> lần lượt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𝑪𝑨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nl-NL" sz="5000" b="1" dirty="0"/>
                  <a:t>. </a:t>
                </a:r>
                <a:r>
                  <a:rPr lang="en-US" sz="5000" b="1" dirty="0" err="1"/>
                  <a:t>Có</a:t>
                </a:r>
                <a:r>
                  <a:rPr lang="en-US" sz="5000" b="1" dirty="0"/>
                  <a:t> bao </a:t>
                </a:r>
                <a:r>
                  <a:rPr lang="en-US" sz="5000" b="1" dirty="0" err="1"/>
                  <a:t>nhiêu</a:t>
                </a:r>
                <a:r>
                  <a:rPr lang="vi-VN" sz="5000" b="1" dirty="0"/>
                  <a:t> vectơ kh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5000" b="1" dirty="0"/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vi-VN" sz="5000" b="1" dirty="0"/>
                  <a:t>, có điểm đầu và </a:t>
                </a:r>
                <a:r>
                  <a:rPr lang="en-US" sz="5000" b="1" dirty="0" err="1"/>
                  <a:t>điểm</a:t>
                </a:r>
                <a:r>
                  <a:rPr lang="en-US" sz="5000" b="1" dirty="0"/>
                  <a:t> </a:t>
                </a:r>
                <a:r>
                  <a:rPr lang="vi-VN" sz="5000" b="1" dirty="0"/>
                  <a:t>cuối là các điểm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𝑵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​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𝑷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đồ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hời</a:t>
                </a:r>
                <a:r>
                  <a:rPr lang="vi-VN" sz="5000" b="1" dirty="0"/>
                  <a:t> cùng hướng vớ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5000" b="1" dirty="0"/>
                  <a:t>?</a:t>
                </a: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305" y="2819400"/>
                <a:ext cx="22425295" cy="2592505"/>
              </a:xfrm>
              <a:prstGeom prst="rect">
                <a:avLst/>
              </a:prstGeom>
              <a:blipFill>
                <a:blip r:embed="rId4"/>
                <a:stretch>
                  <a:fillRect l="-1305" t="-6588" b="-12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=""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1511350" y="6860797"/>
                <a:ext cx="3557493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1350" y="6860797"/>
                <a:ext cx="3557493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="" xmlns:a16="http://schemas.microsoft.com/office/drawing/2014/main" id="{DF998477-EB44-40B1-8633-E06E6CA23DA1}"/>
              </a:ext>
            </a:extLst>
          </p:cNvPr>
          <p:cNvSpPr/>
          <p:nvPr/>
        </p:nvSpPr>
        <p:spPr>
          <a:xfrm>
            <a:off x="18263981" y="6864856"/>
            <a:ext cx="4519819" cy="8712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>
              <a:lnSpc>
                <a:spcPct val="107000"/>
              </a:lnSpc>
              <a:spcAft>
                <a:spcPts val="800"/>
              </a:spcAft>
              <a:tabLst>
                <a:tab pos="3599815" algn="l"/>
                <a:tab pos="5039995" algn="l"/>
              </a:tabLst>
            </a:pPr>
            <a:r>
              <a:rPr lang="en-US" sz="5000" b="1" dirty="0"/>
              <a:t>3</a:t>
            </a:r>
            <a:endParaRPr lang="en-US" sz="50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oogle Shape;421;p3">
            <a:extLst>
              <a:ext uri="{FF2B5EF4-FFF2-40B4-BE49-F238E27FC236}">
                <a16:creationId xmlns=""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3855" y="7924800"/>
            <a:ext cx="23836745" cy="4756734"/>
            <a:chOff x="48567" y="4381500"/>
            <a:chExt cx="24079792" cy="5146817"/>
          </a:xfrm>
        </p:grpSpPr>
        <p:sp>
          <p:nvSpPr>
            <p:cNvPr id="37" name="Google Shape;422;p3">
              <a:extLst>
                <a:ext uri="{FF2B5EF4-FFF2-40B4-BE49-F238E27FC236}">
                  <a16:creationId xmlns=""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4530751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=""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=""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=""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=""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291181" y="6788656"/>
                <a:ext cx="755335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181" y="6788656"/>
                <a:ext cx="755335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=""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185781" y="6713407"/>
                <a:ext cx="813043" cy="9387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b="1" i="1" smtClean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5781" y="6713407"/>
                <a:ext cx="813043" cy="9387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D13646BB-E909-C946-7D65-3914B0329D7F}"/>
                  </a:ext>
                </a:extLst>
              </p:cNvPr>
              <p:cNvSpPr txBox="1"/>
              <p:nvPr/>
            </p:nvSpPr>
            <p:spPr>
              <a:xfrm>
                <a:off x="1746469" y="9455416"/>
                <a:ext cx="16230600" cy="21022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Các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vec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tơ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: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b="1" i="1" smtClean="0">
                            <a:latin typeface="Cambria Math" panose="02040503050406030204" pitchFamily="18" charset="0"/>
                          </a:rPr>
                          <m:t>𝑩𝑷</m:t>
                        </m:r>
                      </m:e>
                    </m:acc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b="1" i="1" smtClean="0">
                            <a:latin typeface="Cambria Math" panose="02040503050406030204" pitchFamily="18" charset="0"/>
                          </a:rPr>
                          <m:t>𝑷𝑨</m:t>
                        </m:r>
                      </m:e>
                    </m:acc>
                  </m:oMath>
                </a14:m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b="1" i="1" smtClean="0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</m:oMath>
                </a14:m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5000" b="1" dirty="0" err="1">
                    <a:solidFill>
                      <a:srgbClr val="FF0000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5000" b="1" dirty="0">
                    <a:solidFill>
                      <a:schemeClr val="tx1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>
                    <a:solidFill>
                      <a:srgbClr val="FF0000"/>
                    </a:solidFill>
                    <a:latin typeface="Tohama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469" y="9455416"/>
                <a:ext cx="16230600" cy="2102242"/>
              </a:xfrm>
              <a:prstGeom prst="rect">
                <a:avLst/>
              </a:prstGeom>
              <a:blipFill>
                <a:blip r:embed="rId9"/>
                <a:stretch>
                  <a:fillRect l="-1802" b="-115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" name="Picture 27">
            <a:extLst>
              <a:ext uri="{FF2B5EF4-FFF2-40B4-BE49-F238E27FC236}">
                <a16:creationId xmlns="" xmlns:a16="http://schemas.microsoft.com/office/drawing/2014/main" id="{E7C4A146-C014-AEBE-ED74-0A7C45E9E94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543493" y="8643257"/>
            <a:ext cx="5154707" cy="3889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143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4" grpId="0"/>
      <p:bldP spid="35" grpId="0"/>
      <p:bldP spid="50" grpId="0"/>
      <p:bldP spid="5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=""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4495800"/>
            <a:ext cx="21333416" cy="1828801"/>
            <a:chOff x="241306" y="1154891"/>
            <a:chExt cx="10223783" cy="914566"/>
          </a:xfrm>
        </p:grpSpPr>
        <p:sp>
          <p:nvSpPr>
            <p:cNvPr id="7" name="Google Shape;428;p3">
              <a:extLst>
                <a:ext uri="{FF2B5EF4-FFF2-40B4-BE49-F238E27FC236}">
                  <a16:creationId xmlns=""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=""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=""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60392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=""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=""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85464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=""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=""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231105"/>
              <a:ext cx="2029048" cy="83835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=""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=""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023529" y="4962741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=""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=""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=""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=""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=""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676400"/>
            <a:ext cx="22607332" cy="2455306"/>
            <a:chOff x="923003" y="3917552"/>
            <a:chExt cx="20598918" cy="2455750"/>
          </a:xfrm>
        </p:grpSpPr>
        <p:sp>
          <p:nvSpPr>
            <p:cNvPr id="21" name="Google Shape;442;p3">
              <a:extLst>
                <a:ext uri="{FF2B5EF4-FFF2-40B4-BE49-F238E27FC236}">
                  <a16:creationId xmlns=""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1" y="4426858"/>
              <a:ext cx="20249710" cy="194644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=""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=""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=""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=""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8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=""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=""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495800" y="2286000"/>
                <a:ext cx="20040600" cy="1005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5000" b="1" dirty="0"/>
                  <a:t>Cho ba điểm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50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vi-VN" sz="5000" b="1" dirty="0"/>
                  <a:t> phân biệt. Khi đó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50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5000" b="1" dirty="0"/>
                  <a:t> bằng</a:t>
                </a:r>
                <a:endParaRPr lang="en-US" sz="5000" b="1" dirty="0">
                  <a:solidFill>
                    <a:schemeClr val="tx1"/>
                  </a:solidFill>
                  <a:latin typeface="Tohama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286000"/>
                <a:ext cx="20040600" cy="1005083"/>
              </a:xfrm>
              <a:prstGeom prst="rect">
                <a:avLst/>
              </a:prstGeom>
              <a:blipFill>
                <a:blip r:embed="rId4"/>
                <a:stretch>
                  <a:fillRect l="-1460" t="-1818" b="-3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=""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830800" y="4909379"/>
                <a:ext cx="1835439" cy="11235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0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0800" y="4909379"/>
                <a:ext cx="1835439" cy="11235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=""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17833" y="6928945"/>
            <a:ext cx="24075438" cy="65198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=""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=""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=""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=""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=""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010400" y="4863580"/>
                <a:ext cx="755335" cy="960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000" b="1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4863580"/>
                <a:ext cx="755335" cy="9601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=""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981200" y="4756979"/>
                <a:ext cx="1249154" cy="957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000" b="1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4756979"/>
                <a:ext cx="1249154" cy="95737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="" xmlns:a16="http://schemas.microsoft.com/office/drawing/2014/main" id="{94423679-DA75-4326-BF45-2E2791F253A6}"/>
              </a:ext>
            </a:extLst>
          </p:cNvPr>
          <p:cNvSpPr txBox="1"/>
          <p:nvPr/>
        </p:nvSpPr>
        <p:spPr>
          <a:xfrm>
            <a:off x="1981200" y="8229600"/>
            <a:ext cx="16383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5000" b="1" dirty="0" err="1">
                <a:solidFill>
                  <a:srgbClr val="FF0000"/>
                </a:solidFill>
              </a:rPr>
              <a:t>Chọn</a:t>
            </a:r>
            <a:r>
              <a:rPr lang="en-US" sz="5000" b="1" dirty="0">
                <a:solidFill>
                  <a:srgbClr val="FF0000"/>
                </a:solidFill>
              </a:rPr>
              <a:t> 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="" xmlns:a16="http://schemas.microsoft.com/office/drawing/2014/main" id="{6598FFDF-BC2A-4539-9C9C-1402DCA19F2A}"/>
                  </a:ext>
                </a:extLst>
              </p:cNvPr>
              <p:cNvSpPr/>
              <p:nvPr/>
            </p:nvSpPr>
            <p:spPr>
              <a:xfrm>
                <a:off x="12420600" y="5015980"/>
                <a:ext cx="1194558" cy="9601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5000" b="1" i="1">
                            <a:latin typeface="Cambria Math" panose="02040503050406030204" pitchFamily="18" charset="0"/>
                          </a:rPr>
                          <m:t>𝑪𝑩</m:t>
                        </m:r>
                      </m:e>
                    </m:acc>
                  </m:oMath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6598FFDF-BC2A-4539-9C9C-1402DCA19F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0" y="5015980"/>
                <a:ext cx="1194558" cy="9601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731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1" grpId="0"/>
      <p:bldP spid="35" grpId="0"/>
      <p:bldP spid="50" grpId="0"/>
      <p:bldP spid="51" grpId="0"/>
      <p:bldP spid="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=""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=""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=""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=""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=""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752600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=""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=""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=""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=""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=""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9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=""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=""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114800" y="2362200"/>
                <a:ext cx="18059400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5000" b="1" dirty="0"/>
                  <a:t>Cho tam giác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5000" b="1" dirty="0"/>
                  <a:t> có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vi-VN" sz="5000" b="1" dirty="0"/>
                  <a:t> là trung điểm của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và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vi-VN" sz="5000" b="1" dirty="0"/>
                  <a:t> là trọng tâm của tam giác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vi-VN" sz="5000" b="1" dirty="0"/>
                  <a:t>. Khẳng định nào </a:t>
                </a:r>
                <a:r>
                  <a:rPr lang="en-US" sz="5000" b="1" dirty="0" err="1"/>
                  <a:t>dưới</a:t>
                </a:r>
                <a:r>
                  <a:rPr lang="vi-VN" sz="5000" b="1" dirty="0"/>
                  <a:t> đây </a:t>
                </a:r>
                <a:r>
                  <a:rPr lang="en-US" sz="5000" b="1" dirty="0" err="1"/>
                  <a:t>sai</a:t>
                </a:r>
                <a:r>
                  <a:rPr lang="vi-VN" sz="5000" b="1" dirty="0"/>
                  <a:t>?</a:t>
                </a:r>
                <a:endParaRPr lang="en-US" sz="5000" b="1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362200"/>
                <a:ext cx="18059400" cy="1631216"/>
              </a:xfrm>
              <a:prstGeom prst="rect">
                <a:avLst/>
              </a:prstGeom>
              <a:blipFill>
                <a:blip r:embed="rId4"/>
                <a:stretch>
                  <a:fillRect l="-1620" t="-10487" b="-20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="" xmlns:a16="http://schemas.microsoft.com/office/drawing/2014/main" id="{DAC0AC3B-C145-1BA8-3C73-5F222A42680F}"/>
              </a:ext>
            </a:extLst>
          </p:cNvPr>
          <p:cNvGrpSpPr/>
          <p:nvPr/>
        </p:nvGrpSpPr>
        <p:grpSpPr>
          <a:xfrm>
            <a:off x="465315" y="6204858"/>
            <a:ext cx="9974085" cy="1708979"/>
            <a:chOff x="465315" y="7472981"/>
            <a:chExt cx="9974085" cy="1708979"/>
          </a:xfrm>
        </p:grpSpPr>
        <p:sp>
          <p:nvSpPr>
            <p:cNvPr id="12" name="Google Shape;433;p3">
              <a:extLst>
                <a:ext uri="{FF2B5EF4-FFF2-40B4-BE49-F238E27FC236}">
                  <a16:creationId xmlns=""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465315" y="7939891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="" xmlns:a16="http://schemas.microsoft.com/office/drawing/2014/main" id="{0BEB279F-61A4-E0C5-7D21-634EF592BD1D}"/>
                </a:ext>
              </a:extLst>
            </p:cNvPr>
            <p:cNvGrpSpPr/>
            <p:nvPr/>
          </p:nvGrpSpPr>
          <p:grpSpPr>
            <a:xfrm>
              <a:off x="1184550" y="7472981"/>
              <a:ext cx="9254850" cy="1708979"/>
              <a:chOff x="622154" y="7472981"/>
              <a:chExt cx="9254850" cy="1708979"/>
            </a:xfrm>
          </p:grpSpPr>
          <p:sp>
            <p:nvSpPr>
              <p:cNvPr id="11" name="Google Shape;432;p3">
                <a:extLst>
                  <a:ext uri="{FF2B5EF4-FFF2-40B4-BE49-F238E27FC236}">
                    <a16:creationId xmlns="" xmlns:a16="http://schemas.microsoft.com/office/drawing/2014/main" id="{31050ECE-692D-42E5-B3FB-1B08850CFCF4}"/>
                  </a:ext>
                </a:extLst>
              </p:cNvPr>
              <p:cNvSpPr/>
              <p:nvPr/>
            </p:nvSpPr>
            <p:spPr>
              <a:xfrm>
                <a:off x="1260748" y="7472981"/>
                <a:ext cx="8616256" cy="1708979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Rectangle 33">
                    <a:extLst>
                      <a:ext uri="{FF2B5EF4-FFF2-40B4-BE49-F238E27FC236}">
                        <a16:creationId xmlns="" xmlns:a16="http://schemas.microsoft.com/office/drawing/2014/main" id="{3760C5B4-CB79-4464-8534-EA029E4BBACF}"/>
                      </a:ext>
                    </a:extLst>
                  </p:cNvPr>
                  <p:cNvSpPr/>
                  <p:nvPr/>
                </p:nvSpPr>
                <p:spPr>
                  <a:xfrm>
                    <a:off x="622154" y="7976003"/>
                    <a:ext cx="8035650" cy="96366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𝑩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𝑪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𝑨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vi-VN" sz="5000" b="1"/>
                            <m:t>.	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4" name="Rectangle 33">
                    <a:extLst>
                      <a:ext uri="{FF2B5EF4-FFF2-40B4-BE49-F238E27FC236}">
                        <a16:creationId xmlns:a16="http://schemas.microsoft.com/office/drawing/2014/main" id="{3760C5B4-CB79-4464-8534-EA029E4BBAC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2154" y="7976003"/>
                    <a:ext cx="8035650" cy="96366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6" name="Google Shape;421;p3">
            <a:extLst>
              <a:ext uri="{FF2B5EF4-FFF2-40B4-BE49-F238E27FC236}">
                <a16:creationId xmlns=""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349144" y="7848600"/>
            <a:ext cx="22922346" cy="5846160"/>
            <a:chOff x="48567" y="4502380"/>
            <a:chExt cx="22926491" cy="9692123"/>
          </a:xfrm>
        </p:grpSpPr>
        <p:sp>
          <p:nvSpPr>
            <p:cNvPr id="37" name="Google Shape;422;p3">
              <a:extLst>
                <a:ext uri="{FF2B5EF4-FFF2-40B4-BE49-F238E27FC236}">
                  <a16:creationId xmlns=""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2" y="4997565"/>
              <a:ext cx="22621096" cy="919693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=""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502380"/>
              <a:ext cx="3991940" cy="1274594"/>
              <a:chOff x="410517" y="4769080"/>
              <a:chExt cx="3991940" cy="1274594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=""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275372" y="3916588"/>
                <a:ext cx="1257766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=""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=""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832019"/>
                <a:ext cx="1058947" cy="1079472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="" xmlns:a16="http://schemas.microsoft.com/office/drawing/2014/main" id="{9F17C52C-7231-1A0D-8055-34D017D17A61}"/>
              </a:ext>
            </a:extLst>
          </p:cNvPr>
          <p:cNvGrpSpPr/>
          <p:nvPr/>
        </p:nvGrpSpPr>
        <p:grpSpPr>
          <a:xfrm>
            <a:off x="13182267" y="4191000"/>
            <a:ext cx="10439733" cy="1676401"/>
            <a:chOff x="13182267" y="4997392"/>
            <a:chExt cx="10439733" cy="1676401"/>
          </a:xfrm>
        </p:grpSpPr>
        <p:sp>
          <p:nvSpPr>
            <p:cNvPr id="8" name="Google Shape;429;p3">
              <a:extLst>
                <a:ext uri="{FF2B5EF4-FFF2-40B4-BE49-F238E27FC236}">
                  <a16:creationId xmlns=""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13182267" y="5440610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="" xmlns:a16="http://schemas.microsoft.com/office/drawing/2014/main" id="{B5704EFE-3FB2-E714-6E54-72472FF4245E}"/>
                </a:ext>
              </a:extLst>
            </p:cNvPr>
            <p:cNvGrpSpPr/>
            <p:nvPr/>
          </p:nvGrpSpPr>
          <p:grpSpPr>
            <a:xfrm>
              <a:off x="14303518" y="4997392"/>
              <a:ext cx="9318482" cy="1676401"/>
              <a:chOff x="13804770" y="4997392"/>
              <a:chExt cx="9318482" cy="1676401"/>
            </a:xfrm>
          </p:grpSpPr>
          <p:sp>
            <p:nvSpPr>
              <p:cNvPr id="7" name="Google Shape;428;p3">
                <a:extLst>
                  <a:ext uri="{FF2B5EF4-FFF2-40B4-BE49-F238E27FC236}">
                    <a16:creationId xmlns="" xmlns:a16="http://schemas.microsoft.com/office/drawing/2014/main" id="{74797F5B-5F3F-4764-BCC5-DBFA04119D74}"/>
                  </a:ext>
                </a:extLst>
              </p:cNvPr>
              <p:cNvSpPr/>
              <p:nvPr/>
            </p:nvSpPr>
            <p:spPr>
              <a:xfrm>
                <a:off x="13804770" y="4997392"/>
                <a:ext cx="9318482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0" name="Rectangle 49">
                    <a:extLst>
                      <a:ext uri="{FF2B5EF4-FFF2-40B4-BE49-F238E27FC236}">
                        <a16:creationId xmlns="" xmlns:a16="http://schemas.microsoft.com/office/drawing/2014/main" id="{74771B94-CE8A-4D08-B0F3-C958534C6448}"/>
                      </a:ext>
                    </a:extLst>
                  </p:cNvPr>
                  <p:cNvSpPr/>
                  <p:nvPr/>
                </p:nvSpPr>
                <p:spPr>
                  <a:xfrm>
                    <a:off x="14588852" y="5378917"/>
                    <a:ext cx="4390946" cy="9601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𝑴𝑩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𝑴𝑪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acc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0" name="Rectangle 49">
                    <a:extLst>
                      <a:ext uri="{FF2B5EF4-FFF2-40B4-BE49-F238E27FC236}">
                        <a16:creationId xmlns:a16="http://schemas.microsoft.com/office/drawing/2014/main" id="{74771B94-CE8A-4D08-B0F3-C958534C6448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4588852" y="5378917"/>
                    <a:ext cx="4390946" cy="96019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42" name="Group 41">
            <a:extLst>
              <a:ext uri="{FF2B5EF4-FFF2-40B4-BE49-F238E27FC236}">
                <a16:creationId xmlns="" xmlns:a16="http://schemas.microsoft.com/office/drawing/2014/main" id="{7C393DA9-C937-3687-BF81-13B8116758CE}"/>
              </a:ext>
            </a:extLst>
          </p:cNvPr>
          <p:cNvGrpSpPr/>
          <p:nvPr/>
        </p:nvGrpSpPr>
        <p:grpSpPr>
          <a:xfrm>
            <a:off x="654484" y="4222805"/>
            <a:ext cx="9784916" cy="1676403"/>
            <a:chOff x="654484" y="5029197"/>
            <a:chExt cx="9784916" cy="1676403"/>
          </a:xfrm>
        </p:grpSpPr>
        <p:sp>
          <p:nvSpPr>
            <p:cNvPr id="10" name="Google Shape;431;p3">
              <a:extLst>
                <a:ext uri="{FF2B5EF4-FFF2-40B4-BE49-F238E27FC236}">
                  <a16:creationId xmlns=""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654484" y="5283227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="" xmlns:a16="http://schemas.microsoft.com/office/drawing/2014/main" id="{C3294759-BE07-07B4-14A0-39BCDF49013A}"/>
                </a:ext>
              </a:extLst>
            </p:cNvPr>
            <p:cNvGrpSpPr/>
            <p:nvPr/>
          </p:nvGrpSpPr>
          <p:grpSpPr>
            <a:xfrm>
              <a:off x="1823144" y="5029197"/>
              <a:ext cx="8616256" cy="1676403"/>
              <a:chOff x="1260748" y="4937697"/>
              <a:chExt cx="8616256" cy="1676403"/>
            </a:xfrm>
          </p:grpSpPr>
          <p:sp>
            <p:nvSpPr>
              <p:cNvPr id="9" name="Google Shape;430;p3">
                <a:extLst>
                  <a:ext uri="{FF2B5EF4-FFF2-40B4-BE49-F238E27FC236}">
                    <a16:creationId xmlns="" xmlns:a16="http://schemas.microsoft.com/office/drawing/2014/main" id="{6058F968-F57C-4765-BC5E-F1D09CF01EEF}"/>
                  </a:ext>
                </a:extLst>
              </p:cNvPr>
              <p:cNvSpPr/>
              <p:nvPr/>
            </p:nvSpPr>
            <p:spPr>
              <a:xfrm>
                <a:off x="1260748" y="4937697"/>
                <a:ext cx="8616256" cy="1676403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Rectangle 50">
                    <a:extLst>
                      <a:ext uri="{FF2B5EF4-FFF2-40B4-BE49-F238E27FC236}">
                        <a16:creationId xmlns="" xmlns:a16="http://schemas.microsoft.com/office/drawing/2014/main" id="{91710C72-37B6-41B2-84F0-A06A43AB03F1}"/>
                      </a:ext>
                    </a:extLst>
                  </p:cNvPr>
                  <p:cNvSpPr/>
                  <p:nvPr/>
                </p:nvSpPr>
                <p:spPr>
                  <a:xfrm>
                    <a:off x="1981200" y="5242500"/>
                    <a:ext cx="5032147" cy="96019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217706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𝑴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𝑨𝑮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𝑨𝑴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vi-VN" sz="5000" b="1"/>
                            <m:t>.</m:t>
                          </m:r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1" name="Rectangle 50">
                    <a:extLst>
                      <a:ext uri="{FF2B5EF4-FFF2-40B4-BE49-F238E27FC236}">
                        <a16:creationId xmlns:a16="http://schemas.microsoft.com/office/drawing/2014/main" id="{91710C72-37B6-41B2-84F0-A06A43AB03F1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81200" y="5242500"/>
                    <a:ext cx="5032147" cy="960199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3" name="TextBox 42">
            <a:extLst>
              <a:ext uri="{FF2B5EF4-FFF2-40B4-BE49-F238E27FC236}">
                <a16:creationId xmlns="" xmlns:a16="http://schemas.microsoft.com/office/drawing/2014/main" id="{4545D266-3B08-4A70-AFAA-A9F5194C2CE3}"/>
              </a:ext>
            </a:extLst>
          </p:cNvPr>
          <p:cNvSpPr txBox="1"/>
          <p:nvPr/>
        </p:nvSpPr>
        <p:spPr>
          <a:xfrm>
            <a:off x="2324100" y="9533355"/>
            <a:ext cx="16230600" cy="925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000" b="1" dirty="0" err="1">
                <a:solidFill>
                  <a:srgbClr val="FF0000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5000" b="1" dirty="0">
                <a:solidFill>
                  <a:srgbClr val="FF0000"/>
                </a:solidFill>
                <a:latin typeface="Tohama"/>
                <a:ea typeface="Calibri" panose="020F0502020204030204" pitchFamily="34" charset="0"/>
                <a:cs typeface="Times New Roman" panose="02020603050405020304" pitchFamily="18" charset="0"/>
              </a:rPr>
              <a:t> C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="" xmlns:a16="http://schemas.microsoft.com/office/drawing/2014/main" id="{D59E3CA9-B1D8-8A3C-3114-6BDAC983E792}"/>
              </a:ext>
            </a:extLst>
          </p:cNvPr>
          <p:cNvGrpSpPr/>
          <p:nvPr/>
        </p:nvGrpSpPr>
        <p:grpSpPr>
          <a:xfrm>
            <a:off x="12006943" y="6172200"/>
            <a:ext cx="12344400" cy="1676401"/>
            <a:chOff x="11963400" y="7201208"/>
            <a:chExt cx="12344400" cy="1676401"/>
          </a:xfrm>
        </p:grpSpPr>
        <p:sp>
          <p:nvSpPr>
            <p:cNvPr id="14" name="Google Shape;435;p3">
              <a:extLst>
                <a:ext uri="{FF2B5EF4-FFF2-40B4-BE49-F238E27FC236}">
                  <a16:creationId xmlns=""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13106400" y="7682513"/>
              <a:ext cx="1135688" cy="1000351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="" xmlns:a16="http://schemas.microsoft.com/office/drawing/2014/main" id="{BF007DCA-6F61-FCA3-E4D5-1BA32BEBBD36}"/>
                </a:ext>
              </a:extLst>
            </p:cNvPr>
            <p:cNvGrpSpPr/>
            <p:nvPr/>
          </p:nvGrpSpPr>
          <p:grpSpPr>
            <a:xfrm>
              <a:off x="11963400" y="7201208"/>
              <a:ext cx="12344400" cy="1676401"/>
              <a:chOff x="11517770" y="7201208"/>
              <a:chExt cx="12344400" cy="1676401"/>
            </a:xfrm>
          </p:grpSpPr>
          <p:sp>
            <p:nvSpPr>
              <p:cNvPr id="13" name="Google Shape;434;p3">
                <a:extLst>
                  <a:ext uri="{FF2B5EF4-FFF2-40B4-BE49-F238E27FC236}">
                    <a16:creationId xmlns="" xmlns:a16="http://schemas.microsoft.com/office/drawing/2014/main" id="{2A7AC451-0D77-460F-8ABF-EB1D99EE16BB}"/>
                  </a:ext>
                </a:extLst>
              </p:cNvPr>
              <p:cNvSpPr/>
              <p:nvPr/>
            </p:nvSpPr>
            <p:spPr>
              <a:xfrm>
                <a:off x="13803770" y="7201208"/>
                <a:ext cx="9318481" cy="1676401"/>
              </a:xfrm>
              <a:prstGeom prst="rect">
                <a:avLst/>
              </a:prstGeom>
              <a:solidFill>
                <a:srgbClr val="327E3B"/>
              </a:solidFill>
              <a:ln w="19050" cap="flat" cmpd="sng">
                <a:solidFill>
                  <a:schemeClr val="lt1"/>
                </a:solidFill>
                <a:prstDash val="solid"/>
                <a:miter lim="800000"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ctr" anchorCtr="0">
                <a:noAutofit/>
              </a:bodyPr>
              <a:lstStyle/>
              <a:p>
                <a:pPr algn="ctr" defTabSz="2177060"/>
                <a:endParaRPr sz="4800" b="1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7" name="TextBox 26">
                    <a:extLst>
                      <a:ext uri="{FF2B5EF4-FFF2-40B4-BE49-F238E27FC236}">
                        <a16:creationId xmlns="" xmlns:a16="http://schemas.microsoft.com/office/drawing/2014/main" id="{720EA006-D4BF-233A-DC4B-B051F564971C}"/>
                      </a:ext>
                    </a:extLst>
                  </p:cNvPr>
                  <p:cNvSpPr txBox="1"/>
                  <p:nvPr/>
                </p:nvSpPr>
                <p:spPr>
                  <a:xfrm>
                    <a:off x="11517770" y="7682513"/>
                    <a:ext cx="12344400" cy="1123513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marL="540385" marR="0" indent="-89535" algn="just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  <a:tabLst>
                        <a:tab pos="2160270" algn="l"/>
                        <a:tab pos="342074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𝑩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𝑪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𝑮𝑨</m:t>
                              </m:r>
                            </m:e>
                          </m:acc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vi-VN" sz="5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acc>
                        </m:oMath>
                      </m:oMathPara>
                    </a14:m>
                    <a:endParaRPr lang="en-US" sz="5000" b="1" dirty="0">
                      <a:solidFill>
                        <a:srgbClr val="002060"/>
                      </a:solidFill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20EA006-D4BF-233A-DC4B-B051F564971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517770" y="7682513"/>
                    <a:ext cx="12344400" cy="1123513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7" name="Google Shape;436;p3">
            <a:extLst>
              <a:ext uri="{FF2B5EF4-FFF2-40B4-BE49-F238E27FC236}">
                <a16:creationId xmlns="" xmlns:a16="http://schemas.microsoft.com/office/drawing/2014/main" id="{C6AA8466-BAEC-4E1A-E7F7-F06CF34F76B4}"/>
              </a:ext>
            </a:extLst>
          </p:cNvPr>
          <p:cNvSpPr/>
          <p:nvPr/>
        </p:nvSpPr>
        <p:spPr>
          <a:xfrm>
            <a:off x="489057" y="6716486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7D6246F6-65C2-7982-AED5-DEEB20D9FC4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893694" y="8446049"/>
            <a:ext cx="6303760" cy="4812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153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4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D62BB491-3CD9-3C60-045D-070571AB6232}"/>
              </a:ext>
            </a:extLst>
          </p:cNvPr>
          <p:cNvSpPr txBox="1"/>
          <p:nvPr/>
        </p:nvSpPr>
        <p:spPr>
          <a:xfrm>
            <a:off x="554182" y="1801091"/>
            <a:ext cx="1864821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600" b="1" dirty="0" smtClean="0">
                <a:solidFill>
                  <a:schemeClr val="accent4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V-VẬN DỤNG</a:t>
            </a:r>
          </a:p>
          <a:p>
            <a:endParaRPr lang="en-US" sz="4800" b="1" dirty="0">
              <a:solidFill>
                <a:schemeClr val="accent4">
                  <a:lumMod val="5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800" b="1" dirty="0">
              <a:solidFill>
                <a:schemeClr val="accent4">
                  <a:lumMod val="5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37862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83699" y="2926881"/>
            <a:ext cx="22699730" cy="5853910"/>
            <a:chOff x="721799" y="1593550"/>
            <a:chExt cx="22602713" cy="757301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7368102"/>
              <a:chOff x="1268078" y="3405486"/>
              <a:chExt cx="22602713" cy="7368102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1"/>
                <a:ext cx="22338431" cy="719418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3682990" y="1593550"/>
                  <a:ext cx="19448133" cy="75730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buổi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ước</a:t>
                  </a:r>
                  <a:r>
                    <a:rPr lang="en-US" sz="5200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ã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chia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lớp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hành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5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ó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ân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ô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iệ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ụ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4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ó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óm</a:t>
                  </a:r>
                  <a:r>
                    <a:rPr lang="en-US" sz="52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1, 2: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s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ư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uy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ó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ắt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ề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lượ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bất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kỳ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ừ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5200" i="1" smtClean="0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đến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5200" i="1">
                              <a:solidFill>
                                <a:srgbClr val="000000"/>
                              </a:solidFill>
                              <a:latin typeface="Cambria Math"/>
                              <a:ea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18</m:t>
                          </m:r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5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52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lượ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giác</a:t>
                  </a:r>
                  <a:endParaRPr lang="en-US" sz="5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Nhóm</a:t>
                  </a:r>
                  <a:r>
                    <a:rPr lang="en-US" sz="52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3, </a:t>
                  </a:r>
                  <a:r>
                    <a:rPr lang="en-US" sz="5200" b="1" dirty="0" smtClean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4,5: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ẽ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s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ồ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ư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uy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óm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ắt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ề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ép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oán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pPr>
                    <a:lnSpc>
                      <a:spcPct val="120000"/>
                    </a:lnSpc>
                  </a:pP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            </a:t>
                  </a:r>
                  <a:r>
                    <a:rPr lang="en-US" sz="5200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ectơ</a:t>
                  </a:r>
                  <a:r>
                    <a:rPr lang="en-US" sz="52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.</a:t>
                  </a:r>
                  <a:endParaRPr lang="vi-VN" sz="52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2990" y="1593550"/>
                  <a:ext cx="19448133" cy="757301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1354" r="-1248" b="-364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LÝ THUYẾT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11CC4F3C-300F-518F-170C-BC31F50C0E29}"/>
              </a:ext>
            </a:extLst>
          </p:cNvPr>
          <p:cNvGrpSpPr/>
          <p:nvPr/>
        </p:nvGrpSpPr>
        <p:grpSpPr>
          <a:xfrm>
            <a:off x="1034669" y="9067800"/>
            <a:ext cx="22434314" cy="4007385"/>
            <a:chOff x="1034669" y="9067800"/>
            <a:chExt cx="22434314" cy="4007385"/>
          </a:xfrm>
        </p:grpSpPr>
        <p:sp>
          <p:nvSpPr>
            <p:cNvPr id="6" name="Rounded Rectangle 39">
              <a:extLst>
                <a:ext uri="{FF2B5EF4-FFF2-40B4-BE49-F238E27FC236}">
                  <a16:creationId xmlns="" xmlns:a16="http://schemas.microsoft.com/office/drawing/2014/main" id="{D8D821C7-61B3-8375-0B7C-05FA85619BB6}"/>
                </a:ext>
              </a:extLst>
            </p:cNvPr>
            <p:cNvSpPr/>
            <p:nvPr/>
          </p:nvSpPr>
          <p:spPr>
            <a:xfrm>
              <a:off x="1034669" y="9067800"/>
              <a:ext cx="22434314" cy="4007385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>
              <a:extLst>
                <a:ext uri="{FF2B5EF4-FFF2-40B4-BE49-F238E27FC236}">
                  <a16:creationId xmlns="" xmlns:a16="http://schemas.microsoft.com/office/drawing/2014/main" id="{13FF8B10-819D-4DDC-4D29-37E3F6D7B327}"/>
                </a:ext>
              </a:extLst>
            </p:cNvPr>
            <p:cNvSpPr txBox="1"/>
            <p:nvPr/>
          </p:nvSpPr>
          <p:spPr>
            <a:xfrm>
              <a:off x="1933574" y="9144000"/>
              <a:ext cx="20774025" cy="33572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6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  Sau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ây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xi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ờ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eo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ả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hẩ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ì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ê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ảng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ử</a:t>
              </a:r>
              <a:r>
                <a:rPr lang="en-US" sz="5200" dirty="0" smtClean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ạ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ê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uyế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ì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ả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ình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ả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ớ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ở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ướ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eo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õi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ế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ả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óm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ho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hận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xét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p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ý </a:t>
              </a:r>
              <a:r>
                <a:rPr lang="en-US" sz="52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ổ</a:t>
              </a: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sung.</a:t>
              </a:r>
              <a:endParaRPr lang="vi-VN" sz="52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=""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939721" y="5073066"/>
            <a:ext cx="21333416" cy="1861379"/>
            <a:chOff x="241306" y="1154891"/>
            <a:chExt cx="10223783" cy="930858"/>
          </a:xfrm>
        </p:grpSpPr>
        <p:sp>
          <p:nvSpPr>
            <p:cNvPr id="7" name="Google Shape;428;p3">
              <a:extLst>
                <a:ext uri="{FF2B5EF4-FFF2-40B4-BE49-F238E27FC236}">
                  <a16:creationId xmlns=""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=""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=""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91947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=""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=""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=""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=""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1183"/>
              <a:ext cx="2029048" cy="89827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=""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6" name="Google Shape;437;p3">
            <a:extLst>
              <a:ext uri="{FF2B5EF4-FFF2-40B4-BE49-F238E27FC236}">
                <a16:creationId xmlns=""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=""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=""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=""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=""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501210"/>
            <a:ext cx="24085904" cy="3428451"/>
            <a:chOff x="923003" y="3917552"/>
            <a:chExt cx="24090260" cy="3909697"/>
          </a:xfrm>
        </p:grpSpPr>
        <p:sp>
          <p:nvSpPr>
            <p:cNvPr id="21" name="Google Shape;442;p3">
              <a:extLst>
                <a:ext uri="{FF2B5EF4-FFF2-40B4-BE49-F238E27FC236}">
                  <a16:creationId xmlns=""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7"/>
              <a:ext cx="23741053" cy="340039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=""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113031"/>
              <a:chOff x="923003" y="3917552"/>
              <a:chExt cx="3942102" cy="1113031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=""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974256"/>
                <a:chOff x="2028795" y="4418277"/>
                <a:chExt cx="3503060" cy="97425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=""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=""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91247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 smtClean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</a:t>
                  </a:r>
                  <a:r>
                    <a:rPr lang="en-US" sz="4600" b="1" dirty="0" smtClean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10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=""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=""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425305" y="2057400"/>
                <a:ext cx="22425295" cy="2710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  </a:t>
                </a:r>
                <a:r>
                  <a:rPr lang="vi-VN" sz="5000" b="1" dirty="0"/>
                  <a:t>Cho hai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5000" b="1" i="1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en-US" sz="50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5000" b="1" i="1">
                        <a:latin typeface="Cambria Math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5000" b="1" i="1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en-US" sz="50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khô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ù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phương</a:t>
                </a:r>
                <a:r>
                  <a:rPr lang="en-US" sz="5000" b="1" dirty="0"/>
                  <a:t>, </a:t>
                </a:r>
                <a:r>
                  <a:rPr lang="en-US" sz="5000" b="1" dirty="0" err="1"/>
                  <a:t>cù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ác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ụ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v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một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vật</a:t>
                </a:r>
                <a:r>
                  <a:rPr lang="en-US" sz="5000" b="1" dirty="0"/>
                  <a:t>, </a:t>
                </a:r>
                <a:r>
                  <a:rPr lang="en-US" sz="5000" b="1" dirty="0" err="1"/>
                  <a:t>biết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vi-VN" sz="5000" b="1" i="1">
                                    <a:latin typeface="Cambria Math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50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>
                        <a:latin typeface="Cambria Math"/>
                      </a:rPr>
                      <m:t>=</m:t>
                    </m:r>
                    <m:r>
                      <a:rPr lang="vi-VN" sz="5000" b="1" i="1">
                        <a:latin typeface="Cambria Math"/>
                      </a:rPr>
                      <m:t>𝟑𝟎</m:t>
                    </m:r>
                    <m:r>
                      <a:rPr lang="vi-VN" sz="5000" b="1" i="1">
                        <a:latin typeface="Cambria Math"/>
                      </a:rPr>
                      <m:t>𝑵</m:t>
                    </m:r>
                  </m:oMath>
                </a14:m>
                <a:r>
                  <a:rPr lang="vi-VN" sz="5000" b="1" dirty="0"/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vi-VN" sz="5000" b="1" i="1">
                                    <a:latin typeface="Cambria Math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5000" b="1" i="1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>
                        <a:latin typeface="Cambria Math"/>
                      </a:rPr>
                      <m:t>=</m:t>
                    </m:r>
                    <m:r>
                      <a:rPr lang="vi-VN" sz="5000" b="1" i="1">
                        <a:latin typeface="Cambria Math"/>
                      </a:rPr>
                      <m:t>𝟖𝟎</m:t>
                    </m:r>
                    <m:r>
                      <a:rPr lang="vi-VN" sz="5000" b="1" i="1">
                        <a:latin typeface="Cambria Math"/>
                      </a:rPr>
                      <m:t>𝑵</m:t>
                    </m:r>
                  </m:oMath>
                </a14:m>
                <a:r>
                  <a:rPr lang="vi-VN" sz="5000" b="1" dirty="0"/>
                  <a:t>. Cường độ lực tổng hợp của hai lực </a:t>
                </a:r>
                <a:r>
                  <a:rPr lang="en-US" sz="5000" b="1" dirty="0" err="1"/>
                  <a:t>đã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ho</a:t>
                </a:r>
                <a:r>
                  <a:rPr lang="en-US" sz="5000" b="1" dirty="0"/>
                  <a:t> </a:t>
                </a:r>
                <a:r>
                  <a:rPr lang="vi-VN" sz="5000" b="1" dirty="0"/>
                  <a:t>không thể </a:t>
                </a:r>
                <a:r>
                  <a:rPr lang="en-US" sz="5000" b="1" dirty="0" err="1"/>
                  <a:t>nhận</a:t>
                </a:r>
                <a:r>
                  <a:rPr lang="vi-VN" sz="5000" b="1" dirty="0"/>
                  <a:t> giá trị nào </a:t>
                </a:r>
                <a:r>
                  <a:rPr lang="en-US" sz="5000" b="1" dirty="0" err="1"/>
                  <a:t>dưới</a:t>
                </a:r>
                <a:r>
                  <a:rPr lang="vi-VN" sz="5000" b="1" dirty="0"/>
                  <a:t> đây?</a:t>
                </a:r>
                <a:endParaRPr lang="en-US" sz="5000" b="1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305" y="2057400"/>
                <a:ext cx="22425295" cy="2710870"/>
              </a:xfrm>
              <a:prstGeom prst="rect">
                <a:avLst/>
              </a:prstGeom>
              <a:blipFill>
                <a:blip r:embed="rId4"/>
                <a:stretch>
                  <a:fillRect l="-1305" t="-2703" b="-9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=""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1511350" y="5609263"/>
                <a:ext cx="3557493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𝟕𝟎</m:t>
                      </m:r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𝑵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1350" y="5609263"/>
                <a:ext cx="3557493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="" xmlns:a16="http://schemas.microsoft.com/office/drawing/2014/main" id="{DF998477-EB44-40B1-8633-E06E6CA23DA1}"/>
              </a:ext>
            </a:extLst>
          </p:cNvPr>
          <p:cNvSpPr/>
          <p:nvPr/>
        </p:nvSpPr>
        <p:spPr>
          <a:xfrm>
            <a:off x="18263981" y="5613322"/>
            <a:ext cx="4519819" cy="8712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>
              <a:lnSpc>
                <a:spcPct val="107000"/>
              </a:lnSpc>
              <a:spcAft>
                <a:spcPts val="800"/>
              </a:spcAft>
              <a:tabLst>
                <a:tab pos="3599815" algn="l"/>
                <a:tab pos="5039995" algn="l"/>
              </a:tabLst>
            </a:pPr>
            <a:r>
              <a:rPr lang="en-US" sz="5000" b="1" dirty="0">
                <a:solidFill>
                  <a:schemeClr val="bg1"/>
                </a:solidFill>
              </a:rPr>
              <a:t>60N</a:t>
            </a:r>
            <a:endParaRPr lang="en-US" sz="50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oogle Shape;421;p3">
            <a:extLst>
              <a:ext uri="{FF2B5EF4-FFF2-40B4-BE49-F238E27FC236}">
                <a16:creationId xmlns=""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3855" y="6673266"/>
            <a:ext cx="23836745" cy="7042733"/>
            <a:chOff x="48567" y="4381500"/>
            <a:chExt cx="24079792" cy="7620283"/>
          </a:xfrm>
        </p:grpSpPr>
        <p:sp>
          <p:nvSpPr>
            <p:cNvPr id="37" name="Google Shape;422;p3">
              <a:extLst>
                <a:ext uri="{FF2B5EF4-FFF2-40B4-BE49-F238E27FC236}">
                  <a16:creationId xmlns=""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00421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=""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=""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=""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=""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291181" y="5537122"/>
                <a:ext cx="2008883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𝟏𝟎</m:t>
                      </m:r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𝑵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181" y="5537122"/>
                <a:ext cx="2008883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="" xmlns:a16="http://schemas.microsoft.com/office/drawing/2014/main" id="{91710C72-37B6-41B2-84F0-A06A43AB03F1}"/>
              </a:ext>
            </a:extLst>
          </p:cNvPr>
          <p:cNvSpPr/>
          <p:nvPr/>
        </p:nvSpPr>
        <p:spPr>
          <a:xfrm>
            <a:off x="2185781" y="5461873"/>
            <a:ext cx="1495922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060"/>
            <a:r>
              <a:rPr lang="en-US" sz="5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0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D13646BB-E909-C946-7D65-3914B0329D7F}"/>
                  </a:ext>
                </a:extLst>
              </p:cNvPr>
              <p:cNvSpPr txBox="1"/>
              <p:nvPr/>
            </p:nvSpPr>
            <p:spPr>
              <a:xfrm>
                <a:off x="609600" y="7543800"/>
                <a:ext cx="21737853" cy="48483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800" b="1" dirty="0"/>
                  <a:t>D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4800" b="1" i="1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8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800" b="1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/>
                          </a:rPr>
                          <m:t>𝑶𝑨</m:t>
                        </m:r>
                      </m:e>
                    </m:acc>
                    <m:r>
                      <a:rPr lang="vi-VN" sz="4800" b="1" i="1">
                        <a:latin typeface="Cambria Math"/>
                      </a:rPr>
                      <m:t>;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4800" b="1" i="1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8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vi-VN" sz="4800" b="1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vi-VN" sz="4800" b="1" dirty="0"/>
                  <a:t>.</a:t>
                </a:r>
                <a:endParaRPr lang="en-US" sz="4800" b="1" dirty="0"/>
              </a:p>
              <a:p>
                <a:r>
                  <a:rPr lang="vi-VN" sz="4800" b="1" dirty="0"/>
                  <a:t>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4800" b="1" i="1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8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4800" b="1" i="1"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4800" b="1" i="1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vi-VN" sz="48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vi-VN" sz="4800" b="1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/>
                          </a:rPr>
                          <m:t>𝑶𝑪</m:t>
                        </m:r>
                      </m:e>
                    </m:acc>
                  </m:oMath>
                </a14:m>
                <a:r>
                  <a:rPr lang="vi-VN" sz="4800" b="1" dirty="0"/>
                  <a:t> ( với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/>
                      </a:rPr>
                      <m:t>𝑪</m:t>
                    </m:r>
                  </m:oMath>
                </a14:m>
                <a:r>
                  <a:rPr lang="vi-VN" sz="4800" b="1" dirty="0"/>
                  <a:t> là đỉnh thứ tư của hình bình hành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𝑶𝑨𝑪𝑩</m:t>
                    </m:r>
                  </m:oMath>
                </a14:m>
                <a:r>
                  <a:rPr lang="vi-VN" sz="4800" b="1" dirty="0"/>
                  <a:t>).</a:t>
                </a:r>
                <a:endParaRPr lang="en-US" sz="4800" b="1" dirty="0"/>
              </a:p>
              <a:p>
                <a:r>
                  <a:rPr lang="vi-VN" sz="4800" b="1" dirty="0"/>
                  <a:t>Ta có: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800" b="1" i="1">
                        <a:latin typeface="Cambria Math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800" b="1" i="1">
                        <a:latin typeface="Cambria Math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vi-VN" sz="4800" b="1" i="1">
                                    <a:latin typeface="Cambria Math"/>
                                  </a:rPr>
                                  <m:t>𝑭</m:t>
                                </m:r>
                              </m:e>
                            </m:acc>
                          </m:e>
                          <m:sub>
                            <m:r>
                              <a:rPr lang="vi-VN" sz="48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vi-VN" sz="4800" b="1" i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vi-VN" sz="4800" b="1" dirty="0"/>
                  <a:t> </a:t>
                </a:r>
                <a:r>
                  <a:rPr lang="en-US" sz="4800" b="1" dirty="0" err="1"/>
                  <a:t>là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ba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cạnh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của</a:t>
                </a:r>
                <a:r>
                  <a:rPr lang="vi-VN" sz="4800" b="1" dirty="0"/>
                  <a:t> một </a:t>
                </a:r>
                <a:endParaRPr lang="en-US" sz="4800" b="1" dirty="0"/>
              </a:p>
              <a:p>
                <a:r>
                  <a:rPr lang="vi-VN" sz="4800" b="1" dirty="0"/>
                  <a:t>tam giác nên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4800" b="1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4800" b="1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800" b="1" i="1">
                                        <a:latin typeface="Cambria Math"/>
                                      </a:rPr>
                                      <m:t>𝑭</m:t>
                                    </m:r>
                                  </m:e>
                                  <m:sub>
                                    <m:r>
                                      <a:rPr lang="vi-VN" sz="4800" b="1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</m:e>
                            </m:d>
                          </m:e>
                        </m:acc>
                        <m:r>
                          <a:rPr lang="vi-VN" sz="4800" b="1" i="1">
                            <a:latin typeface="Cambria Math"/>
                          </a:rPr>
                          <m:t>−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sz="4800" b="1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4800" b="1" i="1">
                                        <a:latin typeface="Cambria Math"/>
                                      </a:rPr>
                                      <m:t>𝑭</m:t>
                                    </m:r>
                                  </m:e>
                                  <m:sub>
                                    <m:r>
                                      <a:rPr lang="vi-VN" sz="4800" b="1" i="1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e>
                    </m:d>
                    <m:r>
                      <a:rPr lang="vi-VN" sz="4800" b="1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vi-VN" sz="4800" b="1" i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800" b="1" i="1">
                        <a:latin typeface="Cambria Math"/>
                      </a:rPr>
                      <m:t>≤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/>
                          </a:rPr>
                        </m:ctrlPr>
                      </m:acc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</m:e>
                    </m:acc>
                    <m:r>
                      <a:rPr lang="vi-VN" sz="4800" b="1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</m:oMath>
                </a14:m>
                <a:r>
                  <a:rPr lang="vi-VN" sz="4800" b="1" dirty="0"/>
                  <a:t>.</a:t>
                </a:r>
                <a:endParaRPr lang="en-US" sz="4800" b="1" dirty="0"/>
              </a:p>
              <a:p>
                <a14:m>
                  <m:oMath xmlns:m="http://schemas.openxmlformats.org/officeDocument/2006/math">
                    <m:r>
                      <a:rPr lang="vi-VN" sz="4800" b="1" i="1">
                        <a:latin typeface="Cambria Math"/>
                      </a:rPr>
                      <m:t>⇒</m:t>
                    </m:r>
                    <m:r>
                      <a:rPr lang="vi-VN" sz="4800" b="1" i="1">
                        <a:latin typeface="Cambria Math"/>
                      </a:rPr>
                      <m:t>𝟓𝟎</m:t>
                    </m:r>
                    <m:r>
                      <a:rPr lang="vi-VN" sz="4800" b="1" i="1">
                        <a:latin typeface="Cambria Math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vi-VN" sz="4800" b="1" i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48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4800" b="1" i="1">
                        <a:latin typeface="Cambria Math"/>
                      </a:rPr>
                      <m:t>≤</m:t>
                    </m:r>
                    <m:r>
                      <a:rPr lang="vi-VN" sz="4800" b="1" i="1">
                        <a:latin typeface="Cambria Math"/>
                      </a:rPr>
                      <m:t>𝟏𝟏𝟎</m:t>
                    </m:r>
                  </m:oMath>
                </a14:m>
                <a:r>
                  <a:rPr lang="vi-VN" sz="4800" b="1" dirty="0"/>
                  <a:t>.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543800"/>
                <a:ext cx="21737853" cy="4848315"/>
              </a:xfrm>
              <a:prstGeom prst="rect">
                <a:avLst/>
              </a:prstGeom>
              <a:blipFill>
                <a:blip r:embed="rId8"/>
                <a:stretch>
                  <a:fillRect l="-1262" t="-1384" b="-4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5C4ECCA4-1A1D-CD6B-E959-45BDD97A987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0" y="9146235"/>
            <a:ext cx="8778119" cy="46459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1845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/>
      <p:bldP spid="35" grpId="0"/>
      <p:bldP spid="50" grpId="0"/>
      <p:bldP spid="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2" y="1890023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/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" name="Google Shape;427;p3">
            <a:extLst>
              <a:ext uri="{FF2B5EF4-FFF2-40B4-BE49-F238E27FC236}">
                <a16:creationId xmlns=""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939721" y="5073066"/>
            <a:ext cx="21333416" cy="1861379"/>
            <a:chOff x="241306" y="1154891"/>
            <a:chExt cx="10223783" cy="930858"/>
          </a:xfrm>
        </p:grpSpPr>
        <p:sp>
          <p:nvSpPr>
            <p:cNvPr id="7" name="Google Shape;428;p3">
              <a:extLst>
                <a:ext uri="{FF2B5EF4-FFF2-40B4-BE49-F238E27FC236}">
                  <a16:creationId xmlns=""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9987" y="1154891"/>
              <a:ext cx="1971815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=""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=""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154891"/>
              <a:ext cx="1919478" cy="83835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=""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=""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85797" y="1171183"/>
              <a:ext cx="2289172" cy="914566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=""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=""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171183"/>
              <a:ext cx="2029048" cy="89827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=""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=""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960297" y="5474484"/>
            <a:ext cx="1088203" cy="1100351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=""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=""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=""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=""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=""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1501210"/>
            <a:ext cx="24085904" cy="3428451"/>
            <a:chOff x="923003" y="3917552"/>
            <a:chExt cx="24090260" cy="3909697"/>
          </a:xfrm>
        </p:grpSpPr>
        <p:sp>
          <p:nvSpPr>
            <p:cNvPr id="21" name="Google Shape;442;p3">
              <a:extLst>
                <a:ext uri="{FF2B5EF4-FFF2-40B4-BE49-F238E27FC236}">
                  <a16:creationId xmlns=""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7"/>
              <a:ext cx="23741053" cy="340039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=""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113033"/>
              <a:chOff x="923003" y="3917552"/>
              <a:chExt cx="3942102" cy="1113033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=""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974258"/>
                <a:chOff x="2028795" y="4418277"/>
                <a:chExt cx="3503060" cy="974258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=""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=""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91248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</a:t>
                  </a:r>
                  <a:r>
                    <a:rPr lang="en-US" sz="4600" b="1" dirty="0" smtClean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10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=""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=""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1425305" y="2057400"/>
                <a:ext cx="22425295" cy="2710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/>
                  <a:t>                      </a:t>
                </a:r>
                <a:r>
                  <a:rPr lang="vi-VN" sz="5000" b="1" dirty="0"/>
                  <a:t>Cho hai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5000" b="1" i="1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en-US" sz="50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5000" b="1" i="1">
                        <a:latin typeface="Cambria Math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5000" b="1" i="1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en-US" sz="50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5000" b="1" dirty="0"/>
                  <a:t> </a:t>
                </a:r>
                <a:r>
                  <a:rPr lang="en-US" sz="5000" b="1" dirty="0" err="1"/>
                  <a:t>khô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ù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phương</a:t>
                </a:r>
                <a:r>
                  <a:rPr lang="en-US" sz="5000" b="1" dirty="0"/>
                  <a:t>, </a:t>
                </a:r>
                <a:r>
                  <a:rPr lang="en-US" sz="5000" b="1" dirty="0" err="1"/>
                  <a:t>cù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tác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dụng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vào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một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vật</a:t>
                </a:r>
                <a:r>
                  <a:rPr lang="en-US" sz="5000" b="1" dirty="0"/>
                  <a:t>, </a:t>
                </a:r>
                <a:r>
                  <a:rPr lang="en-US" sz="5000" b="1" dirty="0" err="1"/>
                  <a:t>biết</a:t>
                </a:r>
                <a:r>
                  <a:rPr lang="en-US" sz="5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vi-VN" sz="5000" b="1" i="1">
                                    <a:latin typeface="Cambria Math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50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>
                        <a:latin typeface="Cambria Math"/>
                      </a:rPr>
                      <m:t>=</m:t>
                    </m:r>
                    <m:r>
                      <a:rPr lang="vi-VN" sz="5000" b="1" i="1">
                        <a:latin typeface="Cambria Math"/>
                      </a:rPr>
                      <m:t>𝟑𝟎</m:t>
                    </m:r>
                    <m:r>
                      <a:rPr lang="vi-VN" sz="5000" b="1" i="1">
                        <a:latin typeface="Cambria Math"/>
                      </a:rPr>
                      <m:t>𝑵</m:t>
                    </m:r>
                  </m:oMath>
                </a14:m>
                <a:r>
                  <a:rPr lang="vi-VN" sz="5000" b="1" dirty="0"/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vi-VN" sz="5000" b="1" i="1">
                                    <a:latin typeface="Cambria Math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5000" b="1" i="1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>
                        <a:latin typeface="Cambria Math"/>
                      </a:rPr>
                      <m:t>=</m:t>
                    </m:r>
                    <m:r>
                      <a:rPr lang="vi-VN" sz="5000" b="1" i="1">
                        <a:latin typeface="Cambria Math"/>
                      </a:rPr>
                      <m:t>𝟖𝟎</m:t>
                    </m:r>
                    <m:r>
                      <a:rPr lang="vi-VN" sz="5000" b="1" i="1">
                        <a:latin typeface="Cambria Math"/>
                      </a:rPr>
                      <m:t>𝑵</m:t>
                    </m:r>
                  </m:oMath>
                </a14:m>
                <a:r>
                  <a:rPr lang="vi-VN" sz="5000" b="1" dirty="0"/>
                  <a:t>. Cường độ lực tổng hợp của hai lực </a:t>
                </a:r>
                <a:r>
                  <a:rPr lang="en-US" sz="5000" b="1" dirty="0" err="1"/>
                  <a:t>đã</a:t>
                </a:r>
                <a:r>
                  <a:rPr lang="en-US" sz="5000" b="1" dirty="0"/>
                  <a:t> </a:t>
                </a:r>
                <a:r>
                  <a:rPr lang="en-US" sz="5000" b="1" dirty="0" err="1"/>
                  <a:t>cho</a:t>
                </a:r>
                <a:r>
                  <a:rPr lang="en-US" sz="5000" b="1" dirty="0"/>
                  <a:t> </a:t>
                </a:r>
                <a:r>
                  <a:rPr lang="vi-VN" sz="5000" b="1" dirty="0"/>
                  <a:t>không thể </a:t>
                </a:r>
                <a:r>
                  <a:rPr lang="en-US" sz="5000" b="1" dirty="0" err="1"/>
                  <a:t>nhận</a:t>
                </a:r>
                <a:r>
                  <a:rPr lang="vi-VN" sz="5000" b="1" dirty="0"/>
                  <a:t> giá trị nào </a:t>
                </a:r>
                <a:r>
                  <a:rPr lang="en-US" sz="5000" b="1" dirty="0" err="1"/>
                  <a:t>dưới</a:t>
                </a:r>
                <a:r>
                  <a:rPr lang="vi-VN" sz="5000" b="1" dirty="0"/>
                  <a:t> đây?</a:t>
                </a:r>
                <a:endParaRPr lang="en-US" sz="5000" b="1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305" y="2057400"/>
                <a:ext cx="22425295" cy="2710870"/>
              </a:xfrm>
              <a:prstGeom prst="rect">
                <a:avLst/>
              </a:prstGeom>
              <a:blipFill>
                <a:blip r:embed="rId4"/>
                <a:stretch>
                  <a:fillRect l="-1305" t="-2703" b="-9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=""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1511350" y="5609263"/>
                <a:ext cx="3557493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𝟕𝟎</m:t>
                      </m:r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𝑵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1350" y="5609263"/>
                <a:ext cx="3557493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="" xmlns:a16="http://schemas.microsoft.com/office/drawing/2014/main" id="{DF998477-EB44-40B1-8633-E06E6CA23DA1}"/>
              </a:ext>
            </a:extLst>
          </p:cNvPr>
          <p:cNvSpPr/>
          <p:nvPr/>
        </p:nvSpPr>
        <p:spPr>
          <a:xfrm>
            <a:off x="18263981" y="5613322"/>
            <a:ext cx="4519819" cy="8712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>
              <a:lnSpc>
                <a:spcPct val="107000"/>
              </a:lnSpc>
              <a:spcAft>
                <a:spcPts val="800"/>
              </a:spcAft>
              <a:tabLst>
                <a:tab pos="3599815" algn="l"/>
                <a:tab pos="5039995" algn="l"/>
              </a:tabLst>
            </a:pPr>
            <a:r>
              <a:rPr lang="en-US" sz="5000" b="1" dirty="0">
                <a:solidFill>
                  <a:schemeClr val="bg1"/>
                </a:solidFill>
              </a:rPr>
              <a:t>60N</a:t>
            </a:r>
            <a:endParaRPr lang="en-US" sz="50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oogle Shape;421;p3">
            <a:extLst>
              <a:ext uri="{FF2B5EF4-FFF2-40B4-BE49-F238E27FC236}">
                <a16:creationId xmlns=""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3855" y="6673266"/>
            <a:ext cx="23836745" cy="7042733"/>
            <a:chOff x="48567" y="4381500"/>
            <a:chExt cx="24079792" cy="7620283"/>
          </a:xfrm>
        </p:grpSpPr>
        <p:sp>
          <p:nvSpPr>
            <p:cNvPr id="37" name="Google Shape;422;p3">
              <a:extLst>
                <a:ext uri="{FF2B5EF4-FFF2-40B4-BE49-F238E27FC236}">
                  <a16:creationId xmlns=""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700421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=""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=""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=""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=""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=""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291181" y="5537122"/>
                <a:ext cx="2008883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𝟏𝟎</m:t>
                      </m:r>
                      <m:r>
                        <a:rPr lang="en-US" sz="50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𝑵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181" y="5537122"/>
                <a:ext cx="2008883" cy="86177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="" xmlns:a16="http://schemas.microsoft.com/office/drawing/2014/main" id="{91710C72-37B6-41B2-84F0-A06A43AB03F1}"/>
              </a:ext>
            </a:extLst>
          </p:cNvPr>
          <p:cNvSpPr/>
          <p:nvPr/>
        </p:nvSpPr>
        <p:spPr>
          <a:xfrm>
            <a:off x="2185781" y="5461873"/>
            <a:ext cx="1495922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2177060"/>
            <a:r>
              <a:rPr lang="en-US" sz="50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0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D13646BB-E909-C946-7D65-3914B0329D7F}"/>
                  </a:ext>
                </a:extLst>
              </p:cNvPr>
              <p:cNvSpPr txBox="1"/>
              <p:nvPr/>
            </p:nvSpPr>
            <p:spPr>
              <a:xfrm>
                <a:off x="609600" y="7543800"/>
                <a:ext cx="21737853" cy="52677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vi-VN" sz="5000" b="1" i="1">
                                    <a:latin typeface="Cambria Math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50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vi-VN" sz="5000" b="1" i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vi-VN" sz="5000" b="1" i="1">
                                    <a:latin typeface="Cambria Math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5000" b="1" i="1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>
                        <a:latin typeface="Cambria Math"/>
                      </a:rPr>
                      <m:t>=</m:t>
                    </m:r>
                    <m:r>
                      <a:rPr lang="vi-VN" sz="5000" b="1" i="1">
                        <a:latin typeface="Cambria Math"/>
                      </a:rPr>
                      <m:t>𝟏𝟏𝟎</m:t>
                    </m:r>
                  </m:oMath>
                </a14:m>
                <a:r>
                  <a:rPr lang="vi-VN" sz="5000" b="1" dirty="0"/>
                  <a:t>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5000" b="1" i="1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vi-VN" sz="50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5000" b="1" i="1">
                        <a:latin typeface="Cambria Math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5000" b="1" i="1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vi-VN" sz="50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5000" b="1" dirty="0"/>
                  <a:t> cùng hướng,</a:t>
                </a:r>
                <a:endParaRPr lang="en-US" sz="5000" b="1" dirty="0"/>
              </a:p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5000" b="1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vi-VN" sz="5000" b="1" i="1">
                                    <a:latin typeface="Cambria Math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5000" b="1" i="1"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</m:acc>
                        <m:r>
                          <a:rPr lang="vi-VN" sz="5000" b="1" i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50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vi-VN" sz="5000" b="1" i="1">
                                    <a:latin typeface="Cambria Math"/>
                                  </a:rPr>
                                  <m:t>𝑭</m:t>
                                </m:r>
                              </m:e>
                              <m:sub>
                                <m:r>
                                  <a:rPr lang="vi-VN" sz="5000" b="1" i="1">
                                    <a:latin typeface="Cambria Math"/>
                                  </a:rPr>
                                  <m:t>𝟐</m:t>
                                </m:r>
                              </m:sub>
                            </m:sSub>
                          </m:e>
                        </m:acc>
                      </m:e>
                    </m:d>
                    <m:r>
                      <a:rPr lang="vi-VN" sz="5000" b="1" i="1">
                        <a:latin typeface="Cambria Math"/>
                      </a:rPr>
                      <m:t>=</m:t>
                    </m:r>
                    <m:r>
                      <a:rPr lang="vi-VN" sz="5000" b="1" i="1">
                        <a:latin typeface="Cambria Math"/>
                      </a:rPr>
                      <m:t>𝟓𝟎</m:t>
                    </m:r>
                  </m:oMath>
                </a14:m>
                <a:r>
                  <a:rPr lang="vi-VN" sz="5000" b="1" dirty="0"/>
                  <a:t>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5000" b="1" i="1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vi-VN" sz="50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5000" b="1" i="1">
                        <a:latin typeface="Cambria Math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5000" b="1" i="1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vi-VN" sz="50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5000" b="1" dirty="0"/>
                  <a:t> ngược hướng ( không thỏa mãn do bài ra hai lự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5000" b="1" i="1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vi-VN" sz="50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vi-VN" sz="5000" b="1" i="1">
                        <a:latin typeface="Cambria Math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5000" b="1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50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5000" b="1" i="1">
                                <a:latin typeface="Cambria Math"/>
                              </a:rPr>
                              <m:t>𝑭</m:t>
                            </m:r>
                          </m:e>
                          <m:sub>
                            <m:r>
                              <a:rPr lang="vi-VN" sz="50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5000" b="1" dirty="0"/>
                  <a:t>không cùng phương)</a:t>
                </a:r>
                <a:endParaRPr lang="en-US" sz="50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>
                          <a:latin typeface="Cambria Math"/>
                        </a:rPr>
                        <m:t>⇒</m:t>
                      </m:r>
                      <m:r>
                        <a:rPr lang="vi-VN" sz="5000" b="1" i="1">
                          <a:latin typeface="Cambria Math"/>
                        </a:rPr>
                        <m:t>𝟓𝟎</m:t>
                      </m:r>
                      <m:r>
                        <a:rPr lang="vi-VN" sz="5000" b="1" i="1">
                          <a:latin typeface="Cambria Math"/>
                        </a:rPr>
                        <m:t>&lt;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5000" b="1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50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vi-VN" sz="5000" b="1" i="1">
                                      <a:latin typeface="Cambria Math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vi-VN" sz="50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acc>
                          <m:r>
                            <a:rPr lang="vi-VN" sz="5000" b="1" i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5000" b="1" i="1"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50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vi-VN" sz="5000" b="1" i="1">
                                      <a:latin typeface="Cambria Math"/>
                                    </a:rPr>
                                    <m:t>𝑭</m:t>
                                  </m:r>
                                </m:e>
                                <m:sub>
                                  <m:r>
                                    <a:rPr lang="vi-VN" sz="5000" b="1" i="1"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vi-VN" sz="5000" b="1" i="1">
                          <a:latin typeface="Cambria Math"/>
                        </a:rPr>
                        <m:t>&lt;</m:t>
                      </m:r>
                      <m:r>
                        <a:rPr lang="vi-VN" sz="5000" b="1" i="1">
                          <a:latin typeface="Cambria Math"/>
                        </a:rPr>
                        <m:t>𝟏𝟏𝟎</m:t>
                      </m:r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                    </m:t>
                      </m:r>
                    </m:oMath>
                  </m:oMathPara>
                </a14:m>
                <a:endParaRPr lang="en-US" sz="5000" b="1" dirty="0"/>
              </a:p>
              <a:p>
                <a:r>
                  <a:rPr lang="vi-VN" sz="5000" b="1" dirty="0"/>
                  <a:t>Vậy cường độ lực tổng hợp của hai lực </a:t>
                </a:r>
                <a:endParaRPr lang="en-US" sz="5000" b="1" dirty="0"/>
              </a:p>
              <a:p>
                <a:r>
                  <a:rPr lang="vi-VN" sz="5000" b="1" dirty="0"/>
                  <a:t>không thể là </a:t>
                </a:r>
                <a14:m>
                  <m:oMath xmlns:m="http://schemas.openxmlformats.org/officeDocument/2006/math">
                    <m:r>
                      <a:rPr lang="vi-VN" sz="5000" b="1" i="1">
                        <a:latin typeface="Cambria Math"/>
                      </a:rPr>
                      <m:t>𝟏𝟏𝟎</m:t>
                    </m:r>
                    <m:r>
                      <a:rPr lang="vi-VN" sz="5000" b="1" i="1">
                        <a:latin typeface="Cambria Math"/>
                      </a:rPr>
                      <m:t>𝑵</m:t>
                    </m:r>
                  </m:oMath>
                </a14:m>
                <a:r>
                  <a:rPr lang="vi-VN" sz="5000" b="1" dirty="0"/>
                  <a:t>.</a:t>
                </a:r>
                <a:r>
                  <a:rPr lang="en-US" sz="5000" b="1" dirty="0"/>
                  <a:t> </a:t>
                </a:r>
                <a:r>
                  <a:rPr lang="en-US" sz="5000" b="1" dirty="0" err="1">
                    <a:solidFill>
                      <a:srgbClr val="FF0000"/>
                    </a:solidFill>
                  </a:rPr>
                  <a:t>Chọn</a:t>
                </a:r>
                <a:r>
                  <a:rPr lang="en-US" sz="5000" b="1" dirty="0">
                    <a:solidFill>
                      <a:srgbClr val="FF0000"/>
                    </a:solidFill>
                  </a:rPr>
                  <a:t> B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3646BB-E909-C946-7D65-3914B0329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543800"/>
                <a:ext cx="21737853" cy="5267724"/>
              </a:xfrm>
              <a:prstGeom prst="rect">
                <a:avLst/>
              </a:prstGeom>
              <a:blipFill>
                <a:blip r:embed="rId8"/>
                <a:stretch>
                  <a:fillRect l="-1346" t="-1042"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5C4ECCA4-1A1D-CD6B-E959-45BDD97A9875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0" y="9146235"/>
            <a:ext cx="8778119" cy="46459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86291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6CC85A6D-E92A-4796-A915-F225CDFD98D5}"/>
              </a:ext>
            </a:extLst>
          </p:cNvPr>
          <p:cNvGrpSpPr/>
          <p:nvPr/>
        </p:nvGrpSpPr>
        <p:grpSpPr>
          <a:xfrm>
            <a:off x="168056" y="2430885"/>
            <a:ext cx="16327160" cy="2829144"/>
            <a:chOff x="628303" y="2503174"/>
            <a:chExt cx="14858237" cy="2829470"/>
          </a:xfrm>
        </p:grpSpPr>
        <p:sp>
          <p:nvSpPr>
            <p:cNvPr id="50" name="Rounded Rectangle 44">
              <a:extLst>
                <a:ext uri="{FF2B5EF4-FFF2-40B4-BE49-F238E27FC236}">
                  <a16:creationId xmlns="" xmlns:a16="http://schemas.microsoft.com/office/drawing/2014/main" id="{40136AF2-42EE-4A01-B05F-D563BA844A3D}"/>
                </a:ext>
              </a:extLst>
            </p:cNvPr>
            <p:cNvSpPr/>
            <p:nvPr/>
          </p:nvSpPr>
          <p:spPr>
            <a:xfrm>
              <a:off x="8335522" y="2503174"/>
              <a:ext cx="7151018" cy="2829470"/>
            </a:xfrm>
            <a:prstGeom prst="roundRect">
              <a:avLst>
                <a:gd name="adj" fmla="val 5650"/>
              </a:avLst>
            </a:prstGeom>
            <a:solidFill>
              <a:schemeClr val="accent1">
                <a:lumMod val="5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Pentagon 217087">
              <a:extLst>
                <a:ext uri="{FF2B5EF4-FFF2-40B4-BE49-F238E27FC236}">
                  <a16:creationId xmlns="" xmlns:a16="http://schemas.microsoft.com/office/drawing/2014/main" id="{CF69836B-EE2C-47C2-A235-62C6B849CED4}"/>
                </a:ext>
              </a:extLst>
            </p:cNvPr>
            <p:cNvSpPr/>
            <p:nvPr/>
          </p:nvSpPr>
          <p:spPr>
            <a:xfrm>
              <a:off x="628303" y="3235347"/>
              <a:ext cx="4140109" cy="153759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TextBox 51">
              <a:extLst>
                <a:ext uri="{FF2B5EF4-FFF2-40B4-BE49-F238E27FC236}">
                  <a16:creationId xmlns="" xmlns:a16="http://schemas.microsoft.com/office/drawing/2014/main" id="{88D8BDEC-FBED-4CA3-8DB1-593D4C399835}"/>
                </a:ext>
              </a:extLst>
            </p:cNvPr>
            <p:cNvSpPr txBox="1"/>
            <p:nvPr/>
          </p:nvSpPr>
          <p:spPr>
            <a:xfrm>
              <a:off x="883566" y="3630629"/>
              <a:ext cx="43173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Í CÔSI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Object 3">
                  <a:extLst>
                    <a:ext uri="{FF2B5EF4-FFF2-40B4-BE49-F238E27FC236}">
                      <a16:creationId xmlns="" xmlns:a16="http://schemas.microsoft.com/office/drawing/2014/main" id="{CEFEFC28-CCC8-4334-8CC9-5355D3E9390F}"/>
                    </a:ext>
                  </a:extLst>
                </p:cNvPr>
                <p:cNvSpPr txBox="1"/>
                <p:nvPr/>
              </p:nvSpPr>
              <p:spPr bwMode="auto">
                <a:xfrm>
                  <a:off x="8879810" y="2740635"/>
                  <a:ext cx="6311901" cy="2387600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vi-VN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•	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vi-VN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func>
                      </m:oMath>
                      <m:oMath xmlns:m="http://schemas.openxmlformats.org/officeDocument/2006/math"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•	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vi-VN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B</m:t>
                        </m:r>
                      </m:oMath>
                      <m:oMath xmlns:m="http://schemas.openxmlformats.org/officeDocument/2006/math"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•	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vi-VN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vi-VN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vi-VN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vi-VN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C</m:t>
                        </m:r>
                      </m:oMath>
                    </m:oMathPara>
                  </a14:m>
                  <a:endParaRPr lang="vi-VN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Object 3">
                  <a:extLst>
                    <a:ext uri="{FF2B5EF4-FFF2-40B4-BE49-F238E27FC236}">
                      <a16:creationId xmlns:a16="http://schemas.microsoft.com/office/drawing/2014/main" id="{CEFEFC28-CCC8-4334-8CC9-5355D3E9390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879810" y="2740635"/>
                  <a:ext cx="6311901" cy="238760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="" xmlns:a16="http://schemas.microsoft.com/office/drawing/2014/main" id="{E70AFE2D-00BE-4FA8-83DA-52EDD29B87B7}"/>
              </a:ext>
            </a:extLst>
          </p:cNvPr>
          <p:cNvGrpSpPr/>
          <p:nvPr/>
        </p:nvGrpSpPr>
        <p:grpSpPr>
          <a:xfrm>
            <a:off x="202549" y="5435342"/>
            <a:ext cx="23885803" cy="2142848"/>
            <a:chOff x="-1057" y="5223606"/>
            <a:chExt cx="21255261" cy="2143096"/>
          </a:xfrm>
        </p:grpSpPr>
        <p:grpSp>
          <p:nvGrpSpPr>
            <p:cNvPr id="64" name="Group 32">
              <a:extLst>
                <a:ext uri="{FF2B5EF4-FFF2-40B4-BE49-F238E27FC236}">
                  <a16:creationId xmlns="" xmlns:a16="http://schemas.microsoft.com/office/drawing/2014/main" id="{7CF4A140-CC04-4604-A395-74690667BE02}"/>
                </a:ext>
              </a:extLst>
            </p:cNvPr>
            <p:cNvGrpSpPr/>
            <p:nvPr/>
          </p:nvGrpSpPr>
          <p:grpSpPr>
            <a:xfrm>
              <a:off x="4595187" y="5223606"/>
              <a:ext cx="16659017" cy="2143096"/>
              <a:chOff x="6085084" y="5799670"/>
              <a:chExt cx="16662029" cy="2143096"/>
            </a:xfrm>
          </p:grpSpPr>
          <p:sp>
            <p:nvSpPr>
              <p:cNvPr id="67" name="Rounded Rectangle 48">
                <a:extLst>
                  <a:ext uri="{FF2B5EF4-FFF2-40B4-BE49-F238E27FC236}">
                    <a16:creationId xmlns="" xmlns:a16="http://schemas.microsoft.com/office/drawing/2014/main" id="{7686512F-6DB7-4398-9F59-F9F57781BF31}"/>
                  </a:ext>
                </a:extLst>
              </p:cNvPr>
              <p:cNvSpPr/>
              <p:nvPr/>
            </p:nvSpPr>
            <p:spPr>
              <a:xfrm>
                <a:off x="17862284" y="5799670"/>
                <a:ext cx="4884829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ounded Rectangle 47">
                <a:extLst>
                  <a:ext uri="{FF2B5EF4-FFF2-40B4-BE49-F238E27FC236}">
                    <a16:creationId xmlns="" xmlns:a16="http://schemas.microsoft.com/office/drawing/2014/main" id="{3FD22F68-0361-4616-A9D9-64A87F18F242}"/>
                  </a:ext>
                </a:extLst>
              </p:cNvPr>
              <p:cNvSpPr/>
              <p:nvPr/>
            </p:nvSpPr>
            <p:spPr>
              <a:xfrm>
                <a:off x="11966746" y="5823662"/>
                <a:ext cx="5126763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ounded Rectangle 46">
                <a:extLst>
                  <a:ext uri="{FF2B5EF4-FFF2-40B4-BE49-F238E27FC236}">
                    <a16:creationId xmlns="" xmlns:a16="http://schemas.microsoft.com/office/drawing/2014/main" id="{E0E239F9-20DB-4182-9221-BE63B25B8DD5}"/>
                  </a:ext>
                </a:extLst>
              </p:cNvPr>
              <p:cNvSpPr/>
              <p:nvPr/>
            </p:nvSpPr>
            <p:spPr>
              <a:xfrm>
                <a:off x="6085084" y="5823662"/>
                <a:ext cx="5257535" cy="2119104"/>
              </a:xfrm>
              <a:prstGeom prst="roundRect">
                <a:avLst>
                  <a:gd name="adj" fmla="val 9561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Object 4">
                    <a:extLst>
                      <a:ext uri="{FF2B5EF4-FFF2-40B4-BE49-F238E27FC236}">
                        <a16:creationId xmlns="" xmlns:a16="http://schemas.microsoft.com/office/drawing/2014/main" id="{AD56F77C-21F4-40CF-8B33-AD3C88415BAD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6409942" y="6312059"/>
                    <a:ext cx="5080000" cy="1422400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vi-VN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A</m:t>
                          </m:r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vi-VN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b</m:t>
                                  </m:r>
                                </m:e>
                                <m:sup>
                                  <m:r>
                                    <a:rPr lang="vi-VN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𝑐</m:t>
                              </m:r>
                            </m:den>
                          </m:f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	</m:t>
                          </m:r>
                        </m:oMath>
                      </m:oMathPara>
                    </a14:m>
                    <a:endParaRPr lang="vi-VN" dirty="0"/>
                  </a:p>
                </p:txBody>
              </p:sp>
            </mc:Choice>
            <mc:Fallback xmlns="">
              <p:sp>
                <p:nvSpPr>
                  <p:cNvPr id="70" name="Object 4">
                    <a:extLst>
                      <a:ext uri="{FF2B5EF4-FFF2-40B4-BE49-F238E27FC236}">
                        <a16:creationId xmlns:a16="http://schemas.microsoft.com/office/drawing/2014/main" id="{AD56F77C-21F4-40CF-8B33-AD3C88415BA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409942" y="6312059"/>
                    <a:ext cx="5080000" cy="142240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Object 5">
                    <a:extLst>
                      <a:ext uri="{FF2B5EF4-FFF2-40B4-BE49-F238E27FC236}">
                        <a16:creationId xmlns="" xmlns:a16="http://schemas.microsoft.com/office/drawing/2014/main" id="{4DB67A6D-94B7-45C2-BA5C-5901E2D22217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12094910" y="6405193"/>
                    <a:ext cx="5080000" cy="1422400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vi-VN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B</m:t>
                          </m:r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𝑐</m:t>
                              </m:r>
                            </m:den>
                          </m:f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	</m:t>
                          </m:r>
                        </m:oMath>
                      </m:oMathPara>
                    </a14:m>
                    <a:endParaRPr lang="vi-VN"/>
                  </a:p>
                </p:txBody>
              </p:sp>
            </mc:Choice>
            <mc:Fallback xmlns="">
              <p:sp>
                <p:nvSpPr>
                  <p:cNvPr id="71" name="Object 5">
                    <a:extLst>
                      <a:ext uri="{FF2B5EF4-FFF2-40B4-BE49-F238E27FC236}">
                        <a16:creationId xmlns:a16="http://schemas.microsoft.com/office/drawing/2014/main" id="{4DB67A6D-94B7-45C2-BA5C-5901E2D2221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2094910" y="6405193"/>
                    <a:ext cx="5080000" cy="142240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Object 6">
                    <a:extLst>
                      <a:ext uri="{FF2B5EF4-FFF2-40B4-BE49-F238E27FC236}">
                        <a16:creationId xmlns="" xmlns:a16="http://schemas.microsoft.com/office/drawing/2014/main" id="{04521959-1800-45A2-B6FF-3EECD416125E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17926365" y="6293479"/>
                    <a:ext cx="4762500" cy="1422400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vi-VN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vi-VN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C</m:t>
                          </m:r>
                          <m:r>
                            <a:rPr lang="vi-VN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vi-VN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vi-VN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vi-VN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𝑏</m:t>
                              </m:r>
                            </m:den>
                          </m:f>
                        </m:oMath>
                      </m:oMathPara>
                    </a14:m>
                    <a:endParaRPr lang="vi-VN"/>
                  </a:p>
                </p:txBody>
              </p:sp>
            </mc:Choice>
            <mc:Fallback xmlns="">
              <p:sp>
                <p:nvSpPr>
                  <p:cNvPr id="72" name="Object 6">
                    <a:extLst>
                      <a:ext uri="{FF2B5EF4-FFF2-40B4-BE49-F238E27FC236}">
                        <a16:creationId xmlns:a16="http://schemas.microsoft.com/office/drawing/2014/main" id="{04521959-1800-45A2-B6FF-3EECD416125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7926365" y="6293479"/>
                    <a:ext cx="4762500" cy="142240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5" name="Pentagon 56">
              <a:extLst>
                <a:ext uri="{FF2B5EF4-FFF2-40B4-BE49-F238E27FC236}">
                  <a16:creationId xmlns="" xmlns:a16="http://schemas.microsoft.com/office/drawing/2014/main" id="{AE6B8CC3-9A1E-48A3-9C99-032867121156}"/>
                </a:ext>
              </a:extLst>
            </p:cNvPr>
            <p:cNvSpPr/>
            <p:nvPr/>
          </p:nvSpPr>
          <p:spPr>
            <a:xfrm>
              <a:off x="-1057" y="5602222"/>
              <a:ext cx="4139360" cy="1537593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>
              <a:extLst>
                <a:ext uri="{FF2B5EF4-FFF2-40B4-BE49-F238E27FC236}">
                  <a16:creationId xmlns="" xmlns:a16="http://schemas.microsoft.com/office/drawing/2014/main" id="{3B944924-5BE3-4577-9860-15DB9E66660F}"/>
                </a:ext>
              </a:extLst>
            </p:cNvPr>
            <p:cNvSpPr txBox="1"/>
            <p:nvPr/>
          </p:nvSpPr>
          <p:spPr>
            <a:xfrm>
              <a:off x="887538" y="6006892"/>
              <a:ext cx="282913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</p:grpSp>
      <p:pic>
        <p:nvPicPr>
          <p:cNvPr id="73" name="Picture 14">
            <a:extLst>
              <a:ext uri="{FF2B5EF4-FFF2-40B4-BE49-F238E27FC236}">
                <a16:creationId xmlns="" xmlns:a16="http://schemas.microsoft.com/office/drawing/2014/main" id="{A1BF7F35-6C62-4C0E-AD2A-A777B231B1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81187" y="1262772"/>
            <a:ext cx="5878170" cy="3938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4" name="Group 73">
            <a:extLst>
              <a:ext uri="{FF2B5EF4-FFF2-40B4-BE49-F238E27FC236}">
                <a16:creationId xmlns="" xmlns:a16="http://schemas.microsoft.com/office/drawing/2014/main" id="{FEDC591A-697B-4D32-8DAE-8757BC68F1D9}"/>
              </a:ext>
            </a:extLst>
          </p:cNvPr>
          <p:cNvGrpSpPr/>
          <p:nvPr/>
        </p:nvGrpSpPr>
        <p:grpSpPr>
          <a:xfrm>
            <a:off x="96056" y="8382000"/>
            <a:ext cx="18805415" cy="3240652"/>
            <a:chOff x="95450" y="10410230"/>
            <a:chExt cx="18807592" cy="3241027"/>
          </a:xfrm>
        </p:grpSpPr>
        <p:grpSp>
          <p:nvGrpSpPr>
            <p:cNvPr id="75" name="Group 74">
              <a:extLst>
                <a:ext uri="{FF2B5EF4-FFF2-40B4-BE49-F238E27FC236}">
                  <a16:creationId xmlns="" xmlns:a16="http://schemas.microsoft.com/office/drawing/2014/main" id="{AD2674F1-2D09-4AE7-9B0D-89644DEE5A77}"/>
                </a:ext>
              </a:extLst>
            </p:cNvPr>
            <p:cNvGrpSpPr/>
            <p:nvPr/>
          </p:nvGrpSpPr>
          <p:grpSpPr>
            <a:xfrm>
              <a:off x="95450" y="10410230"/>
              <a:ext cx="18807592" cy="3241027"/>
              <a:chOff x="883566" y="2387200"/>
              <a:chExt cx="19009644" cy="3618433"/>
            </a:xfrm>
            <a:solidFill>
              <a:schemeClr val="accent6">
                <a:lumMod val="75000"/>
              </a:schemeClr>
            </a:solidFill>
          </p:grpSpPr>
          <p:sp>
            <p:nvSpPr>
              <p:cNvPr id="77" name="Rounded Rectangle 61">
                <a:extLst>
                  <a:ext uri="{FF2B5EF4-FFF2-40B4-BE49-F238E27FC236}">
                    <a16:creationId xmlns="" xmlns:a16="http://schemas.microsoft.com/office/drawing/2014/main" id="{668AB3C9-C888-4033-93AC-84AAED7EB099}"/>
                  </a:ext>
                </a:extLst>
              </p:cNvPr>
              <p:cNvSpPr/>
              <p:nvPr/>
            </p:nvSpPr>
            <p:spPr>
              <a:xfrm>
                <a:off x="5200921" y="2387200"/>
                <a:ext cx="14692289" cy="3618433"/>
              </a:xfrm>
              <a:prstGeom prst="roundRect">
                <a:avLst>
                  <a:gd name="adj" fmla="val 6384"/>
                </a:avLst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Pentagon 62">
                <a:extLst>
                  <a:ext uri="{FF2B5EF4-FFF2-40B4-BE49-F238E27FC236}">
                    <a16:creationId xmlns="" xmlns:a16="http://schemas.microsoft.com/office/drawing/2014/main" id="{DFFDB945-D87B-44C6-BA43-74BA74652CC1}"/>
                  </a:ext>
                </a:extLst>
              </p:cNvPr>
              <p:cNvSpPr/>
              <p:nvPr/>
            </p:nvSpPr>
            <p:spPr>
              <a:xfrm>
                <a:off x="920677" y="3232969"/>
                <a:ext cx="4140109" cy="1537592"/>
              </a:xfrm>
              <a:prstGeom prst="homePlate">
                <a:avLst>
                  <a:gd name="adj" fmla="val 27425"/>
                </a:avLst>
              </a:prstGeom>
              <a:grpFill/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="" xmlns:a16="http://schemas.microsoft.com/office/drawing/2014/main" id="{C196E4C7-76C2-49C8-895A-577BDD98E084}"/>
                  </a:ext>
                </a:extLst>
              </p:cNvPr>
              <p:cNvSpPr txBox="1"/>
              <p:nvPr/>
            </p:nvSpPr>
            <p:spPr>
              <a:xfrm>
                <a:off x="883566" y="3630629"/>
                <a:ext cx="3754278" cy="79031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Í SIN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Object 2">
                    <a:extLst>
                      <a:ext uri="{FF2B5EF4-FFF2-40B4-BE49-F238E27FC236}">
                        <a16:creationId xmlns="" xmlns:a16="http://schemas.microsoft.com/office/drawing/2014/main" id="{B7804D13-F126-4720-BF73-41AFA351B558}"/>
                      </a:ext>
                    </a:extLst>
                  </p:cNvPr>
                  <p:cNvSpPr txBox="1"/>
                  <p:nvPr/>
                </p:nvSpPr>
                <p:spPr bwMode="auto">
                  <a:xfrm>
                    <a:off x="7718946" y="2591282"/>
                    <a:ext cx="9568559" cy="1937840"/>
                  </a:xfrm>
                  <a:prstGeom prst="rect">
                    <a:avLst/>
                  </a:prstGeom>
                  <a:noFill/>
                </p:spPr>
                <p:txBody>
                  <a:bodyPr>
                    <a:norm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vi-VN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vi-VN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func>
                            </m:den>
                          </m:f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vi-VN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func>
                            </m:den>
                          </m:f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vi-VN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func>
                                <m:funcPr>
                                  <m:ctrlP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vi-VN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vi-VN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</m:func>
                            </m:den>
                          </m:f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  <m:r>
                            <a:rPr lang="vi-VN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oMath>
                      </m:oMathPara>
                    </a14:m>
                    <a:endParaRPr lang="vi-VN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80" name="Object 2">
                    <a:extLst>
                      <a:ext uri="{FF2B5EF4-FFF2-40B4-BE49-F238E27FC236}">
                        <a16:creationId xmlns:a16="http://schemas.microsoft.com/office/drawing/2014/main" id="{B7804D13-F126-4720-BF73-41AFA351B55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7718946" y="2591282"/>
                    <a:ext cx="9568559" cy="193784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="" xmlns:a16="http://schemas.microsoft.com/office/drawing/2014/main" id="{9FC7B351-80D2-4ADF-BAF5-E11C1DBEBA2F}"/>
                    </a:ext>
                  </a:extLst>
                </p:cNvPr>
                <p:cNvSpPr txBox="1"/>
                <p:nvPr/>
              </p:nvSpPr>
              <p:spPr>
                <a:xfrm>
                  <a:off x="7149566" y="12545004"/>
                  <a:ext cx="9632945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4000" b="1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𝑹</m:t>
                      </m:r>
                    </m:oMath>
                  </a14:m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: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án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ính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ường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òn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goạ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ếp</a:t>
                  </a:r>
                  <a:endPara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9FC7B351-80D2-4ADF-BAF5-E11C1DBEBA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9566" y="12545004"/>
                  <a:ext cx="9632945" cy="707886"/>
                </a:xfrm>
                <a:prstGeom prst="rect">
                  <a:avLst/>
                </a:prstGeom>
                <a:blipFill>
                  <a:blip r:embed="rId12"/>
                  <a:stretch>
                    <a:fillRect t="-16379" b="-353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="" xmlns:a16="http://schemas.microsoft.com/office/drawing/2014/main" id="{666C0E23-03B0-406B-8C2D-74002FD132CF}"/>
              </a:ext>
            </a:extLst>
          </p:cNvPr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82" name="Freeform 71">
              <a:extLst>
                <a:ext uri="{FF2B5EF4-FFF2-40B4-BE49-F238E27FC236}">
                  <a16:creationId xmlns="" xmlns:a16="http://schemas.microsoft.com/office/drawing/2014/main" id="{FDFF875E-F55D-46A7-8876-D2C75D8DBBB9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Oval 72">
              <a:extLst>
                <a:ext uri="{FF2B5EF4-FFF2-40B4-BE49-F238E27FC236}">
                  <a16:creationId xmlns="" xmlns:a16="http://schemas.microsoft.com/office/drawing/2014/main" id="{4467E1EB-551F-442A-A577-ABFA1B3FBD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73">
              <a:extLst>
                <a:ext uri="{FF2B5EF4-FFF2-40B4-BE49-F238E27FC236}">
                  <a16:creationId xmlns="" xmlns:a16="http://schemas.microsoft.com/office/drawing/2014/main" id="{9655E1B2-4766-4507-8F85-046E46DA520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Freeform 74">
              <a:extLst>
                <a:ext uri="{FF2B5EF4-FFF2-40B4-BE49-F238E27FC236}">
                  <a16:creationId xmlns="" xmlns:a16="http://schemas.microsoft.com/office/drawing/2014/main" id="{46C4AB13-6D95-445D-A82E-5A807C7A287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75">
              <a:extLst>
                <a:ext uri="{FF2B5EF4-FFF2-40B4-BE49-F238E27FC236}">
                  <a16:creationId xmlns="" xmlns:a16="http://schemas.microsoft.com/office/drawing/2014/main" id="{196672BE-2D0D-4460-AD0F-591F55AB82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76">
              <a:extLst>
                <a:ext uri="{FF2B5EF4-FFF2-40B4-BE49-F238E27FC236}">
                  <a16:creationId xmlns="" xmlns:a16="http://schemas.microsoft.com/office/drawing/2014/main" id="{433FC167-F110-4707-8300-A4E6011F4B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77">
              <a:extLst>
                <a:ext uri="{FF2B5EF4-FFF2-40B4-BE49-F238E27FC236}">
                  <a16:creationId xmlns="" xmlns:a16="http://schemas.microsoft.com/office/drawing/2014/main" id="{C7A8CEC0-36EA-4E21-8919-5768B9894C1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78">
              <a:extLst>
                <a:ext uri="{FF2B5EF4-FFF2-40B4-BE49-F238E27FC236}">
                  <a16:creationId xmlns="" xmlns:a16="http://schemas.microsoft.com/office/drawing/2014/main" id="{332EA788-07AB-4799-A56A-7CF02B767B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79">
              <a:extLst>
                <a:ext uri="{FF2B5EF4-FFF2-40B4-BE49-F238E27FC236}">
                  <a16:creationId xmlns="" xmlns:a16="http://schemas.microsoft.com/office/drawing/2014/main" id="{8E626FB6-8DE8-4C76-8129-663B0E56932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80">
              <a:extLst>
                <a:ext uri="{FF2B5EF4-FFF2-40B4-BE49-F238E27FC236}">
                  <a16:creationId xmlns="" xmlns:a16="http://schemas.microsoft.com/office/drawing/2014/main" id="{952F6FE0-E2CD-4082-9217-D072EC1EA1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81">
              <a:extLst>
                <a:ext uri="{FF2B5EF4-FFF2-40B4-BE49-F238E27FC236}">
                  <a16:creationId xmlns="" xmlns:a16="http://schemas.microsoft.com/office/drawing/2014/main" id="{852358C5-2758-4920-9529-9F63D66A372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82">
              <a:extLst>
                <a:ext uri="{FF2B5EF4-FFF2-40B4-BE49-F238E27FC236}">
                  <a16:creationId xmlns="" xmlns:a16="http://schemas.microsoft.com/office/drawing/2014/main" id="{3D4C05BB-08BC-4BBA-8CC1-30581B3E3DA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83">
              <a:extLst>
                <a:ext uri="{FF2B5EF4-FFF2-40B4-BE49-F238E27FC236}">
                  <a16:creationId xmlns="" xmlns:a16="http://schemas.microsoft.com/office/drawing/2014/main" id="{AD3FDB8A-1DE5-4C93-BDE4-977C1D51990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Oval 84">
              <a:extLst>
                <a:ext uri="{FF2B5EF4-FFF2-40B4-BE49-F238E27FC236}">
                  <a16:creationId xmlns="" xmlns:a16="http://schemas.microsoft.com/office/drawing/2014/main" id="{5BD7EFF3-ECFE-49E1-8AC7-57CA012F4F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Freeform 85">
              <a:extLst>
                <a:ext uri="{FF2B5EF4-FFF2-40B4-BE49-F238E27FC236}">
                  <a16:creationId xmlns="" xmlns:a16="http://schemas.microsoft.com/office/drawing/2014/main" id="{A761AE7C-2DFC-4A97-936C-E74BC0877E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86">
              <a:extLst>
                <a:ext uri="{FF2B5EF4-FFF2-40B4-BE49-F238E27FC236}">
                  <a16:creationId xmlns="" xmlns:a16="http://schemas.microsoft.com/office/drawing/2014/main" id="{7999F028-00DF-49FE-B797-A39E6CFD48D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87">
              <a:extLst>
                <a:ext uri="{FF2B5EF4-FFF2-40B4-BE49-F238E27FC236}">
                  <a16:creationId xmlns="" xmlns:a16="http://schemas.microsoft.com/office/drawing/2014/main" id="{5098C4CA-4D96-4E30-B221-616B4F79AE50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88">
              <a:extLst>
                <a:ext uri="{FF2B5EF4-FFF2-40B4-BE49-F238E27FC236}">
                  <a16:creationId xmlns="" xmlns:a16="http://schemas.microsoft.com/office/drawing/2014/main" id="{54173DB1-1158-44EF-AB75-5B62BDA31B2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Freeform 89">
              <a:extLst>
                <a:ext uri="{FF2B5EF4-FFF2-40B4-BE49-F238E27FC236}">
                  <a16:creationId xmlns="" xmlns:a16="http://schemas.microsoft.com/office/drawing/2014/main" id="{F28FC736-C2EF-4E19-939F-8C321BD5623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Freeform 90">
              <a:extLst>
                <a:ext uri="{FF2B5EF4-FFF2-40B4-BE49-F238E27FC236}">
                  <a16:creationId xmlns="" xmlns:a16="http://schemas.microsoft.com/office/drawing/2014/main" id="{C5FB8B0F-98E1-4E7B-9ED6-0F7B19E2759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Freeform 91">
              <a:extLst>
                <a:ext uri="{FF2B5EF4-FFF2-40B4-BE49-F238E27FC236}">
                  <a16:creationId xmlns="" xmlns:a16="http://schemas.microsoft.com/office/drawing/2014/main" id="{B6B70422-2B76-46F6-B529-FE0F3EE2AE8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Freeform 92">
              <a:extLst>
                <a:ext uri="{FF2B5EF4-FFF2-40B4-BE49-F238E27FC236}">
                  <a16:creationId xmlns="" xmlns:a16="http://schemas.microsoft.com/office/drawing/2014/main" id="{1EF63F6F-229F-4F22-8FA7-9DB2CBCDEA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Freeform 93">
              <a:extLst>
                <a:ext uri="{FF2B5EF4-FFF2-40B4-BE49-F238E27FC236}">
                  <a16:creationId xmlns="" xmlns:a16="http://schemas.microsoft.com/office/drawing/2014/main" id="{A0DE7D29-804F-421D-BBF3-B3A5BADDD3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Freeform 94">
              <a:extLst>
                <a:ext uri="{FF2B5EF4-FFF2-40B4-BE49-F238E27FC236}">
                  <a16:creationId xmlns="" xmlns:a16="http://schemas.microsoft.com/office/drawing/2014/main" id="{A4938371-CF96-4072-84B7-1B8B2964225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Rectangle 95">
              <a:extLst>
                <a:ext uri="{FF2B5EF4-FFF2-40B4-BE49-F238E27FC236}">
                  <a16:creationId xmlns="" xmlns:a16="http://schemas.microsoft.com/office/drawing/2014/main" id="{2654453C-C32D-4349-8B04-B89744E037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Freeform 96">
              <a:extLst>
                <a:ext uri="{FF2B5EF4-FFF2-40B4-BE49-F238E27FC236}">
                  <a16:creationId xmlns="" xmlns:a16="http://schemas.microsoft.com/office/drawing/2014/main" id="{459A3D45-3155-4C8D-9BF6-71E5B2E1C521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Freeform 97">
              <a:extLst>
                <a:ext uri="{FF2B5EF4-FFF2-40B4-BE49-F238E27FC236}">
                  <a16:creationId xmlns="" xmlns:a16="http://schemas.microsoft.com/office/drawing/2014/main" id="{CA0C7EA1-1BA7-4440-A385-9038C5D0CFF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98">
              <a:extLst>
                <a:ext uri="{FF2B5EF4-FFF2-40B4-BE49-F238E27FC236}">
                  <a16:creationId xmlns="" xmlns:a16="http://schemas.microsoft.com/office/drawing/2014/main" id="{D607B29E-ACE8-41C6-B74F-80666E7CA8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50656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814"/>
    </mc:Choice>
    <mc:Fallback xmlns="">
      <p:transition spd="slow" advTm="638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026" y="234030"/>
            <a:ext cx="0" cy="1151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013" y="234030"/>
            <a:ext cx="0" cy="1151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: Rounded Corners 9">
            <a:extLst>
              <a:ext uri="{FF2B5EF4-FFF2-40B4-BE49-F238E27FC236}">
                <a16:creationId xmlns="" xmlns:a16="http://schemas.microsoft.com/office/drawing/2014/main" id="{31E4682B-D474-4A3F-8AA0-667DAF5AC806}"/>
              </a:ext>
            </a:extLst>
          </p:cNvPr>
          <p:cNvSpPr/>
          <p:nvPr/>
        </p:nvSpPr>
        <p:spPr>
          <a:xfrm>
            <a:off x="297887" y="6891350"/>
            <a:ext cx="7605586" cy="115199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399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399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en-US" sz="6399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399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en-US" sz="6399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lang="en-US" sz="6399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6399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2D2F8A84-F45D-4D1F-AB6B-EDA187D11005}"/>
              </a:ext>
            </a:extLst>
          </p:cNvPr>
          <p:cNvSpPr txBox="1"/>
          <p:nvPr/>
        </p:nvSpPr>
        <p:spPr>
          <a:xfrm>
            <a:off x="21150018" y="4031310"/>
            <a:ext cx="18473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5000" dirty="0">
              <a:solidFill>
                <a:schemeClr val="bg1"/>
              </a:solidFill>
              <a:latin typeface="Toham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="" xmlns:a16="http://schemas.microsoft.com/office/drawing/2014/main" id="{7BF1147A-5718-4FE2-8DB4-CAC9056BC44C}"/>
                  </a:ext>
                </a:extLst>
              </p:cNvPr>
              <p:cNvSpPr/>
              <p:nvPr/>
            </p:nvSpPr>
            <p:spPr>
              <a:xfrm>
                <a:off x="13823711" y="8178968"/>
                <a:ext cx="6007655" cy="1656467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𝑏𝑐</m:t>
                          </m:r>
                        </m:num>
                        <m:den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ohama"/>
                </a:endParaRPr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3711" y="8178968"/>
                <a:ext cx="6007655" cy="1656467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Rounded Corners 27">
                <a:extLst>
                  <a:ext uri="{FF2B5EF4-FFF2-40B4-BE49-F238E27FC236}">
                    <a16:creationId xmlns="" xmlns:a16="http://schemas.microsoft.com/office/drawing/2014/main" id="{8AC79554-81D2-4FD9-A766-3758C4B7E813}"/>
                  </a:ext>
                </a:extLst>
              </p:cNvPr>
              <p:cNvSpPr/>
              <p:nvPr/>
            </p:nvSpPr>
            <p:spPr>
              <a:xfrm>
                <a:off x="13649266" y="10780372"/>
                <a:ext cx="10494679" cy="1770460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5000" i="1" dirty="0">
                  <a:solidFill>
                    <a:schemeClr val="bg1"/>
                  </a:solidFill>
                  <a:latin typeface="Toham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sz="5000" i="1" dirty="0">
                  <a:solidFill>
                    <a:schemeClr val="bg1"/>
                  </a:solidFill>
                  <a:latin typeface="Toham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dirty="0">
                          <a:solidFill>
                            <a:schemeClr val="bg1"/>
                          </a:solidFill>
                          <a:latin typeface="Tohama"/>
                        </a:rPr>
                        <m:t> 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oham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9266" y="10780372"/>
                <a:ext cx="10494679" cy="1770460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5736B7CB-D1BA-4199-AB48-78B53807F80E}"/>
                  </a:ext>
                </a:extLst>
              </p:cNvPr>
              <p:cNvSpPr/>
              <p:nvPr/>
            </p:nvSpPr>
            <p:spPr>
              <a:xfrm>
                <a:off x="15059125" y="12673771"/>
                <a:ext cx="5767926" cy="861774"/>
              </a:xfrm>
              <a:prstGeom prst="rect">
                <a:avLst/>
              </a:prstGeom>
              <a:ln>
                <a:solidFill>
                  <a:srgbClr val="D30317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ê−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5000" dirty="0" smtClean="0">
                          <a:solidFill>
                            <a:schemeClr val="tx1"/>
                          </a:solidFill>
                          <a:latin typeface="Tohama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5000" dirty="0">
                  <a:solidFill>
                    <a:schemeClr val="tx1"/>
                  </a:solidFill>
                  <a:latin typeface="Toham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36B7CB-D1BA-4199-AB48-78B53807F8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59125" y="12673771"/>
                <a:ext cx="5767926" cy="86177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="" xmlns:a16="http://schemas.microsoft.com/office/drawing/2014/main" id="{2C361E16-0C38-457E-AE7B-4FF1CE94BB2A}"/>
              </a:ext>
            </a:extLst>
          </p:cNvPr>
          <p:cNvCxnSpPr>
            <a:cxnSpLocks/>
          </p:cNvCxnSpPr>
          <p:nvPr/>
        </p:nvCxnSpPr>
        <p:spPr>
          <a:xfrm flipV="1">
            <a:off x="8082952" y="2960841"/>
            <a:ext cx="5248782" cy="4478502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: Rounded Corners 19">
                <a:extLst>
                  <a:ext uri="{FF2B5EF4-FFF2-40B4-BE49-F238E27FC236}">
                    <a16:creationId xmlns="" xmlns:a16="http://schemas.microsoft.com/office/drawing/2014/main" id="{211A6CC6-1CD4-4251-A9ED-706F3B044041}"/>
                  </a:ext>
                </a:extLst>
              </p:cNvPr>
              <p:cNvSpPr/>
              <p:nvPr/>
            </p:nvSpPr>
            <p:spPr>
              <a:xfrm>
                <a:off x="13554257" y="2033547"/>
                <a:ext cx="10494679" cy="1656468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0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5000" dirty="0">
                  <a:solidFill>
                    <a:schemeClr val="bg1"/>
                  </a:solidFill>
                  <a:latin typeface="Tohama"/>
                </a:endParaRPr>
              </a:p>
            </p:txBody>
          </p:sp>
        </mc:Choice>
        <mc:Fallback xmlns="">
          <p:sp>
            <p:nvSpPr>
              <p:cNvPr id="20" name="Rectangle: Rounded Corners 19">
                <a:extLst>
                  <a:ext uri="{FF2B5EF4-FFF2-40B4-BE49-F238E27FC236}">
                    <a16:creationId xmlns:a16="http://schemas.microsoft.com/office/drawing/2014/main" id="{211A6CC6-1CD4-4251-A9ED-706F3B0440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4257" y="2033547"/>
                <a:ext cx="10494679" cy="1656468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: Rounded Corners 20">
                <a:extLst>
                  <a:ext uri="{FF2B5EF4-FFF2-40B4-BE49-F238E27FC236}">
                    <a16:creationId xmlns="" xmlns:a16="http://schemas.microsoft.com/office/drawing/2014/main" id="{5AB0F333-8F39-4DB1-86EE-E306D73BEB1E}"/>
                  </a:ext>
                </a:extLst>
              </p:cNvPr>
              <p:cNvSpPr/>
              <p:nvPr/>
            </p:nvSpPr>
            <p:spPr>
              <a:xfrm>
                <a:off x="13652156" y="4049537"/>
                <a:ext cx="10494679" cy="1656468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5000" i="1" dirty="0">
                  <a:solidFill>
                    <a:schemeClr val="bg1"/>
                  </a:solidFill>
                  <a:latin typeface="Tohama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func>
                        <m:funcPr>
                          <m:ctrlP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50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</m:oMath>
                  </m:oMathPara>
                </a14:m>
                <a:endParaRPr lang="en-US" sz="5000" dirty="0">
                  <a:solidFill>
                    <a:schemeClr val="bg1"/>
                  </a:solidFill>
                  <a:latin typeface="Tohama"/>
                  <a:cs typeface="Times New Roman" panose="02020603050405020304" pitchFamily="18" charset="0"/>
                </a:endParaRPr>
              </a:p>
              <a:p>
                <a:pPr algn="ctr"/>
                <a:endParaRPr lang="en-US" sz="5000" b="1" dirty="0">
                  <a:solidFill>
                    <a:schemeClr val="bg1"/>
                  </a:solidFill>
                  <a:latin typeface="Toham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5AB0F333-8F39-4DB1-86EE-E306D73BEB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2156" y="4049537"/>
                <a:ext cx="10494679" cy="1656468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="" xmlns:a16="http://schemas.microsoft.com/office/drawing/2014/main" id="{E93408D9-230A-4576-991F-82C5EF3F46E7}"/>
                  </a:ext>
                </a:extLst>
              </p:cNvPr>
              <p:cNvSpPr/>
              <p:nvPr/>
            </p:nvSpPr>
            <p:spPr>
              <a:xfrm>
                <a:off x="13690690" y="6201020"/>
                <a:ext cx="3550392" cy="1313960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sz="5000" b="1" dirty="0">
                  <a:solidFill>
                    <a:schemeClr val="bg1"/>
                  </a:solidFill>
                  <a:latin typeface="Toham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E93408D9-230A-4576-991F-82C5EF3F46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0690" y="6201020"/>
                <a:ext cx="3550392" cy="1313960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="" xmlns:a16="http://schemas.microsoft.com/office/drawing/2014/main" id="{A77D6A23-1D4D-41BE-9E62-7C2907492EB2}"/>
              </a:ext>
            </a:extLst>
          </p:cNvPr>
          <p:cNvCxnSpPr>
            <a:cxnSpLocks/>
            <a:endCxn id="21" idx="1"/>
          </p:cNvCxnSpPr>
          <p:nvPr/>
        </p:nvCxnSpPr>
        <p:spPr>
          <a:xfrm flipV="1">
            <a:off x="8082952" y="4877771"/>
            <a:ext cx="5569204" cy="25615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="" xmlns:a16="http://schemas.microsoft.com/office/drawing/2014/main" id="{96EA372D-3F55-4E69-AA1C-416B73D50D24}"/>
              </a:ext>
            </a:extLst>
          </p:cNvPr>
          <p:cNvCxnSpPr>
            <a:cxnSpLocks/>
            <a:endCxn id="23" idx="1"/>
          </p:cNvCxnSpPr>
          <p:nvPr/>
        </p:nvCxnSpPr>
        <p:spPr>
          <a:xfrm flipV="1">
            <a:off x="8307586" y="6858000"/>
            <a:ext cx="5383104" cy="43199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="" xmlns:a16="http://schemas.microsoft.com/office/drawing/2014/main" id="{5C08F41B-BBF9-4F88-B384-C15F6EFA3E57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8082951" y="7439344"/>
            <a:ext cx="5740760" cy="1567858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="" xmlns:a16="http://schemas.microsoft.com/office/drawing/2014/main" id="{DE08BDF9-B7D2-44AB-A051-AA0EA3742B1C}"/>
              </a:ext>
            </a:extLst>
          </p:cNvPr>
          <p:cNvCxnSpPr>
            <a:cxnSpLocks/>
          </p:cNvCxnSpPr>
          <p:nvPr/>
        </p:nvCxnSpPr>
        <p:spPr>
          <a:xfrm>
            <a:off x="8082951" y="7439344"/>
            <a:ext cx="5471305" cy="4226257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3927391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764"/>
    </mc:Choice>
    <mc:Fallback xmlns="">
      <p:transition spd="slow" advTm="547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 animBg="1"/>
      <p:bldP spid="28" grpId="0" animBg="1"/>
      <p:bldP spid="4" grpId="0" animBg="1"/>
      <p:bldP spid="20" grpId="0" animBg="1"/>
      <p:bldP spid="21" grpId="0" animBg="1"/>
      <p:bldP spid="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A6C91E81-285C-4F21-BD02-2BB035A9FE1D}"/>
              </a:ext>
            </a:extLst>
          </p:cNvPr>
          <p:cNvSpPr/>
          <p:nvPr/>
        </p:nvSpPr>
        <p:spPr>
          <a:xfrm>
            <a:off x="84137" y="140494"/>
            <a:ext cx="24384000" cy="13716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8710613" y="0"/>
            <a:ext cx="6962774" cy="960438"/>
            <a:chOff x="13477876" y="4114800"/>
            <a:chExt cx="6962774" cy="960438"/>
          </a:xfrm>
        </p:grpSpPr>
        <p:sp>
          <p:nvSpPr>
            <p:cNvPr id="48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9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0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1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2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3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4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5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6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7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8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9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1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2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4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5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6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7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9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3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4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5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362868"/>
            <a:ext cx="22127747" cy="11362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22880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Freeform: Shape 88">
            <a:extLst>
              <a:ext uri="{FF2B5EF4-FFF2-40B4-BE49-F238E27FC236}">
                <a16:creationId xmlns="" xmlns:a16="http://schemas.microsoft.com/office/drawing/2014/main" id="{D8D1C719-3DD6-D484-8F91-3AE68A47FD0A}"/>
              </a:ext>
            </a:extLst>
          </p:cNvPr>
          <p:cNvSpPr/>
          <p:nvPr/>
        </p:nvSpPr>
        <p:spPr>
          <a:xfrm>
            <a:off x="12158874" y="8774003"/>
            <a:ext cx="5120981" cy="1931307"/>
          </a:xfrm>
          <a:custGeom>
            <a:avLst/>
            <a:gdLst>
              <a:gd name="connsiteX0" fmla="*/ 160801 w 6519382"/>
              <a:gd name="connsiteY0" fmla="*/ 619258 h 1900930"/>
              <a:gd name="connsiteX1" fmla="*/ 4218451 w 6519382"/>
              <a:gd name="connsiteY1" fmla="*/ 1876558 h 1900930"/>
              <a:gd name="connsiteX2" fmla="*/ 6247276 w 6519382"/>
              <a:gd name="connsiteY2" fmla="*/ 1447933 h 1900930"/>
              <a:gd name="connsiteX3" fmla="*/ 6304426 w 6519382"/>
              <a:gd name="connsiteY3" fmla="*/ 1419358 h 1900930"/>
              <a:gd name="connsiteX4" fmla="*/ 4447051 w 6519382"/>
              <a:gd name="connsiteY4" fmla="*/ 1333633 h 1900930"/>
              <a:gd name="connsiteX5" fmla="*/ 1761001 w 6519382"/>
              <a:gd name="connsiteY5" fmla="*/ 104908 h 1900930"/>
              <a:gd name="connsiteX6" fmla="*/ 1560976 w 6519382"/>
              <a:gd name="connsiteY6" fmla="*/ 76333 h 1900930"/>
              <a:gd name="connsiteX7" fmla="*/ 760876 w 6519382"/>
              <a:gd name="connsiteY7" fmla="*/ 190633 h 1900930"/>
              <a:gd name="connsiteX8" fmla="*/ 75076 w 6519382"/>
              <a:gd name="connsiteY8" fmla="*/ 619258 h 1900930"/>
              <a:gd name="connsiteX9" fmla="*/ 17926 w 6519382"/>
              <a:gd name="connsiteY9" fmla="*/ 590683 h 19009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519382" h="1900930">
                <a:moveTo>
                  <a:pt x="160801" y="619258"/>
                </a:moveTo>
                <a:cubicBezTo>
                  <a:pt x="1682420" y="1178852"/>
                  <a:pt x="3204039" y="1738446"/>
                  <a:pt x="4218451" y="1876558"/>
                </a:cubicBezTo>
                <a:cubicBezTo>
                  <a:pt x="5232864" y="2014671"/>
                  <a:pt x="5899614" y="1524133"/>
                  <a:pt x="6247276" y="1447933"/>
                </a:cubicBezTo>
                <a:cubicBezTo>
                  <a:pt x="6594939" y="1371733"/>
                  <a:pt x="6604463" y="1438408"/>
                  <a:pt x="6304426" y="1419358"/>
                </a:cubicBezTo>
                <a:cubicBezTo>
                  <a:pt x="6004389" y="1400308"/>
                  <a:pt x="5204289" y="1552708"/>
                  <a:pt x="4447051" y="1333633"/>
                </a:cubicBezTo>
                <a:cubicBezTo>
                  <a:pt x="3689813" y="1114558"/>
                  <a:pt x="2242014" y="314458"/>
                  <a:pt x="1761001" y="104908"/>
                </a:cubicBezTo>
                <a:cubicBezTo>
                  <a:pt x="1279989" y="-104642"/>
                  <a:pt x="1727663" y="62046"/>
                  <a:pt x="1560976" y="76333"/>
                </a:cubicBezTo>
                <a:cubicBezTo>
                  <a:pt x="1394289" y="90620"/>
                  <a:pt x="1008526" y="100146"/>
                  <a:pt x="760876" y="190633"/>
                </a:cubicBezTo>
                <a:cubicBezTo>
                  <a:pt x="513226" y="281120"/>
                  <a:pt x="198901" y="552583"/>
                  <a:pt x="75076" y="619258"/>
                </a:cubicBezTo>
                <a:cubicBezTo>
                  <a:pt x="-48749" y="685933"/>
                  <a:pt x="17926" y="590683"/>
                  <a:pt x="17926" y="590683"/>
                </a:cubicBezTo>
              </a:path>
            </a:pathLst>
          </a:cu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12700" cmpd="sng">
                <a:solidFill>
                  <a:srgbClr val="FFFF00"/>
                </a:solidFill>
                <a:prstDash val="solid"/>
              </a:ln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62" name="Freeform: Shape 61">
            <a:extLst>
              <a:ext uri="{FF2B5EF4-FFF2-40B4-BE49-F238E27FC236}">
                <a16:creationId xmlns="" xmlns:a16="http://schemas.microsoft.com/office/drawing/2014/main" id="{2AD58A40-E6E9-6E82-4EC1-E11064F71B32}"/>
              </a:ext>
            </a:extLst>
          </p:cNvPr>
          <p:cNvSpPr/>
          <p:nvPr/>
        </p:nvSpPr>
        <p:spPr>
          <a:xfrm>
            <a:off x="2284653" y="7361557"/>
            <a:ext cx="5638800" cy="2023293"/>
          </a:xfrm>
          <a:custGeom>
            <a:avLst/>
            <a:gdLst>
              <a:gd name="connsiteX0" fmla="*/ 5416777 w 5577119"/>
              <a:gd name="connsiteY0" fmla="*/ 72533 h 1881693"/>
              <a:gd name="connsiteX1" fmla="*/ 1987777 w 5577119"/>
              <a:gd name="connsiteY1" fmla="*/ 186833 h 1881693"/>
              <a:gd name="connsiteX2" fmla="*/ 787627 w 5577119"/>
              <a:gd name="connsiteY2" fmla="*/ 758333 h 1881693"/>
              <a:gd name="connsiteX3" fmla="*/ 73252 w 5577119"/>
              <a:gd name="connsiteY3" fmla="*/ 1758458 h 1881693"/>
              <a:gd name="connsiteX4" fmla="*/ 158977 w 5577119"/>
              <a:gd name="connsiteY4" fmla="*/ 1758458 h 1881693"/>
              <a:gd name="connsiteX5" fmla="*/ 1273402 w 5577119"/>
              <a:gd name="connsiteY5" fmla="*/ 786908 h 1881693"/>
              <a:gd name="connsiteX6" fmla="*/ 5073877 w 5577119"/>
              <a:gd name="connsiteY6" fmla="*/ 1186958 h 1881693"/>
              <a:gd name="connsiteX7" fmla="*/ 5016727 w 5577119"/>
              <a:gd name="connsiteY7" fmla="*/ 1215533 h 1881693"/>
              <a:gd name="connsiteX8" fmla="*/ 5416777 w 5577119"/>
              <a:gd name="connsiteY8" fmla="*/ 72533 h 1881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577119" h="1881693">
                <a:moveTo>
                  <a:pt x="5416777" y="72533"/>
                </a:moveTo>
                <a:cubicBezTo>
                  <a:pt x="4911952" y="-98917"/>
                  <a:pt x="2759302" y="72533"/>
                  <a:pt x="1987777" y="186833"/>
                </a:cubicBezTo>
                <a:cubicBezTo>
                  <a:pt x="1216252" y="301133"/>
                  <a:pt x="1106714" y="496396"/>
                  <a:pt x="787627" y="758333"/>
                </a:cubicBezTo>
                <a:cubicBezTo>
                  <a:pt x="468540" y="1020270"/>
                  <a:pt x="178027" y="1591771"/>
                  <a:pt x="73252" y="1758458"/>
                </a:cubicBezTo>
                <a:cubicBezTo>
                  <a:pt x="-31523" y="1925145"/>
                  <a:pt x="-41048" y="1920383"/>
                  <a:pt x="158977" y="1758458"/>
                </a:cubicBezTo>
                <a:cubicBezTo>
                  <a:pt x="359002" y="1596533"/>
                  <a:pt x="454252" y="882158"/>
                  <a:pt x="1273402" y="786908"/>
                </a:cubicBezTo>
                <a:cubicBezTo>
                  <a:pt x="2092552" y="691658"/>
                  <a:pt x="4449989" y="1115521"/>
                  <a:pt x="5073877" y="1186958"/>
                </a:cubicBezTo>
                <a:cubicBezTo>
                  <a:pt x="5697765" y="1258396"/>
                  <a:pt x="4954814" y="1406033"/>
                  <a:pt x="5016727" y="1215533"/>
                </a:cubicBezTo>
                <a:cubicBezTo>
                  <a:pt x="5078639" y="1025033"/>
                  <a:pt x="5921602" y="243983"/>
                  <a:pt x="5416777" y="72533"/>
                </a:cubicBezTo>
                <a:close/>
              </a:path>
            </a:pathLst>
          </a:custGeom>
          <a:ln>
            <a:solidFill>
              <a:srgbClr val="00B050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B050"/>
                </a:solidFill>
              </a:ln>
              <a:solidFill>
                <a:srgbClr val="92D050"/>
              </a:solidFill>
            </a:endParaRPr>
          </a:p>
        </p:txBody>
      </p:sp>
      <p:sp>
        <p:nvSpPr>
          <p:cNvPr id="60" name="Freeform: Shape 59">
            <a:extLst>
              <a:ext uri="{FF2B5EF4-FFF2-40B4-BE49-F238E27FC236}">
                <a16:creationId xmlns="" xmlns:a16="http://schemas.microsoft.com/office/drawing/2014/main" id="{16F02922-9C76-A562-3E81-7FB90D406096}"/>
              </a:ext>
            </a:extLst>
          </p:cNvPr>
          <p:cNvSpPr/>
          <p:nvPr/>
        </p:nvSpPr>
        <p:spPr>
          <a:xfrm>
            <a:off x="12382273" y="3011372"/>
            <a:ext cx="4250557" cy="2317399"/>
          </a:xfrm>
          <a:custGeom>
            <a:avLst/>
            <a:gdLst>
              <a:gd name="connsiteX0" fmla="*/ 0 w 5869736"/>
              <a:gd name="connsiteY0" fmla="*/ 1942855 h 2688352"/>
              <a:gd name="connsiteX1" fmla="*/ 2857500 w 5869736"/>
              <a:gd name="connsiteY1" fmla="*/ 171205 h 2688352"/>
              <a:gd name="connsiteX2" fmla="*/ 5857875 w 5869736"/>
              <a:gd name="connsiteY2" fmla="*/ 85480 h 2688352"/>
              <a:gd name="connsiteX3" fmla="*/ 3829050 w 5869736"/>
              <a:gd name="connsiteY3" fmla="*/ 314080 h 2688352"/>
              <a:gd name="connsiteX4" fmla="*/ 1943100 w 5869736"/>
              <a:gd name="connsiteY4" fmla="*/ 2514355 h 2688352"/>
              <a:gd name="connsiteX5" fmla="*/ 1943100 w 5869736"/>
              <a:gd name="connsiteY5" fmla="*/ 2542930 h 2688352"/>
              <a:gd name="connsiteX6" fmla="*/ 1914525 w 5869736"/>
              <a:gd name="connsiteY6" fmla="*/ 2485780 h 2688352"/>
              <a:gd name="connsiteX7" fmla="*/ 1857375 w 5869736"/>
              <a:gd name="connsiteY7" fmla="*/ 2485780 h 2688352"/>
              <a:gd name="connsiteX8" fmla="*/ 1857375 w 5869736"/>
              <a:gd name="connsiteY8" fmla="*/ 2542930 h 2688352"/>
              <a:gd name="connsiteX9" fmla="*/ 1943100 w 5869736"/>
              <a:gd name="connsiteY9" fmla="*/ 2485780 h 2688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869736" h="2688352">
                <a:moveTo>
                  <a:pt x="0" y="1942855"/>
                </a:moveTo>
                <a:cubicBezTo>
                  <a:pt x="940594" y="1211811"/>
                  <a:pt x="1881188" y="480767"/>
                  <a:pt x="2857500" y="171205"/>
                </a:cubicBezTo>
                <a:cubicBezTo>
                  <a:pt x="3833812" y="-138357"/>
                  <a:pt x="5695950" y="61668"/>
                  <a:pt x="5857875" y="85480"/>
                </a:cubicBezTo>
                <a:cubicBezTo>
                  <a:pt x="6019800" y="109292"/>
                  <a:pt x="4481512" y="-90732"/>
                  <a:pt x="3829050" y="314080"/>
                </a:cubicBezTo>
                <a:cubicBezTo>
                  <a:pt x="3176588" y="718892"/>
                  <a:pt x="2257425" y="2142880"/>
                  <a:pt x="1943100" y="2514355"/>
                </a:cubicBezTo>
                <a:cubicBezTo>
                  <a:pt x="1628775" y="2885830"/>
                  <a:pt x="1947862" y="2547692"/>
                  <a:pt x="1943100" y="2542930"/>
                </a:cubicBezTo>
                <a:cubicBezTo>
                  <a:pt x="1938338" y="2538168"/>
                  <a:pt x="1914525" y="2485780"/>
                  <a:pt x="1914525" y="2485780"/>
                </a:cubicBezTo>
                <a:cubicBezTo>
                  <a:pt x="1900238" y="2476255"/>
                  <a:pt x="1857375" y="2485780"/>
                  <a:pt x="1857375" y="2485780"/>
                </a:cubicBezTo>
                <a:cubicBezTo>
                  <a:pt x="1847850" y="2495305"/>
                  <a:pt x="1843088" y="2542930"/>
                  <a:pt x="1857375" y="2542930"/>
                </a:cubicBezTo>
                <a:cubicBezTo>
                  <a:pt x="1871662" y="2542930"/>
                  <a:pt x="1943100" y="2485780"/>
                  <a:pt x="1943100" y="2485780"/>
                </a:cubicBezTo>
              </a:path>
            </a:pathLst>
          </a:cu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E513B31-3AA8-E39C-F7AE-BBE3D32B7B43}"/>
              </a:ext>
            </a:extLst>
          </p:cNvPr>
          <p:cNvGrpSpPr/>
          <p:nvPr/>
        </p:nvGrpSpPr>
        <p:grpSpPr>
          <a:xfrm>
            <a:off x="6520074" y="3726680"/>
            <a:ext cx="8903491" cy="6105525"/>
            <a:chOff x="6520074" y="3726680"/>
            <a:chExt cx="8903491" cy="6105525"/>
          </a:xfrm>
        </p:grpSpPr>
        <p:sp>
          <p:nvSpPr>
            <p:cNvPr id="46" name="Freeform: Shape 45">
              <a:extLst>
                <a:ext uri="{FF2B5EF4-FFF2-40B4-BE49-F238E27FC236}">
                  <a16:creationId xmlns="" xmlns:a16="http://schemas.microsoft.com/office/drawing/2014/main" id="{F251036B-0D37-E013-132C-A59AFA3ACB69}"/>
                </a:ext>
              </a:extLst>
            </p:cNvPr>
            <p:cNvSpPr/>
            <p:nvPr/>
          </p:nvSpPr>
          <p:spPr>
            <a:xfrm>
              <a:off x="6520074" y="3726680"/>
              <a:ext cx="8903491" cy="6105525"/>
            </a:xfrm>
            <a:custGeom>
              <a:avLst/>
              <a:gdLst>
                <a:gd name="connsiteX0" fmla="*/ 4358301 w 8903491"/>
                <a:gd name="connsiteY0" fmla="*/ 4146234 h 6105525"/>
                <a:gd name="connsiteX1" fmla="*/ 4285079 w 8903491"/>
                <a:gd name="connsiteY1" fmla="*/ 4211513 h 6105525"/>
                <a:gd name="connsiteX2" fmla="*/ 4276810 w 8903491"/>
                <a:gd name="connsiteY2" fmla="*/ 4217579 h 6105525"/>
                <a:gd name="connsiteX3" fmla="*/ 4320106 w 8903491"/>
                <a:gd name="connsiteY3" fmla="*/ 4231484 h 6105525"/>
                <a:gd name="connsiteX4" fmla="*/ 4356473 w 8903491"/>
                <a:gd name="connsiteY4" fmla="*/ 4199061 h 6105525"/>
                <a:gd name="connsiteX5" fmla="*/ 4411462 w 8903491"/>
                <a:gd name="connsiteY5" fmla="*/ 4159206 h 6105525"/>
                <a:gd name="connsiteX6" fmla="*/ 6010262 w 8903491"/>
                <a:gd name="connsiteY6" fmla="*/ 2531967 h 6105525"/>
                <a:gd name="connsiteX7" fmla="*/ 5960266 w 8903491"/>
                <a:gd name="connsiteY7" fmla="*/ 2533650 h 6105525"/>
                <a:gd name="connsiteX8" fmla="*/ 5949354 w 8903491"/>
                <a:gd name="connsiteY8" fmla="*/ 2533283 h 6105525"/>
                <a:gd name="connsiteX9" fmla="*/ 5994102 w 8903491"/>
                <a:gd name="connsiteY9" fmla="*/ 2566106 h 6105525"/>
                <a:gd name="connsiteX10" fmla="*/ 5998494 w 8903491"/>
                <a:gd name="connsiteY10" fmla="*/ 2553401 h 6105525"/>
                <a:gd name="connsiteX11" fmla="*/ 2916311 w 8903491"/>
                <a:gd name="connsiteY11" fmla="*/ 2315717 h 6105525"/>
                <a:gd name="connsiteX12" fmla="*/ 2895333 w 8903491"/>
                <a:gd name="connsiteY12" fmla="*/ 2322454 h 6105525"/>
                <a:gd name="connsiteX13" fmla="*/ 2766661 w 8903491"/>
                <a:gd name="connsiteY13" fmla="*/ 2353850 h 6105525"/>
                <a:gd name="connsiteX14" fmla="*/ 2825963 w 8903491"/>
                <a:gd name="connsiteY14" fmla="*/ 2426687 h 6105525"/>
                <a:gd name="connsiteX15" fmla="*/ 3573901 w 8903491"/>
                <a:gd name="connsiteY15" fmla="*/ 1936322 h 6105525"/>
                <a:gd name="connsiteX16" fmla="*/ 3550117 w 8903491"/>
                <a:gd name="connsiteY16" fmla="*/ 1962423 h 6105525"/>
                <a:gd name="connsiteX17" fmla="*/ 3605674 w 8903491"/>
                <a:gd name="connsiteY17" fmla="*/ 1945137 h 6105525"/>
                <a:gd name="connsiteX18" fmla="*/ 3613855 w 8903491"/>
                <a:gd name="connsiteY18" fmla="*/ 1943273 h 6105525"/>
                <a:gd name="connsiteX19" fmla="*/ 3575305 w 8903491"/>
                <a:gd name="connsiteY19" fmla="*/ 1936665 h 6105525"/>
                <a:gd name="connsiteX20" fmla="*/ 4579416 w 8903491"/>
                <a:gd name="connsiteY20" fmla="*/ 1907290 h 6105525"/>
                <a:gd name="connsiteX21" fmla="*/ 4551855 w 8903491"/>
                <a:gd name="connsiteY21" fmla="*/ 1914015 h 6105525"/>
                <a:gd name="connsiteX22" fmla="*/ 4586355 w 8903491"/>
                <a:gd name="connsiteY22" fmla="*/ 1919928 h 6105525"/>
                <a:gd name="connsiteX23" fmla="*/ 4017166 w 8903491"/>
                <a:gd name="connsiteY23" fmla="*/ 0 h 6105525"/>
                <a:gd name="connsiteX24" fmla="*/ 5386297 w 8903491"/>
                <a:gd name="connsiteY24" fmla="*/ 605014 h 6105525"/>
                <a:gd name="connsiteX25" fmla="*/ 5398016 w 8903491"/>
                <a:gd name="connsiteY25" fmla="*/ 626360 h 6105525"/>
                <a:gd name="connsiteX26" fmla="*/ 5518405 w 8903491"/>
                <a:gd name="connsiteY26" fmla="*/ 596985 h 6105525"/>
                <a:gd name="connsiteX27" fmla="*/ 5960266 w 8903491"/>
                <a:gd name="connsiteY27" fmla="*/ 552450 h 6105525"/>
                <a:gd name="connsiteX28" fmla="*/ 7446166 w 8903491"/>
                <a:gd name="connsiteY28" fmla="*/ 1543050 h 6105525"/>
                <a:gd name="connsiteX29" fmla="*/ 7379363 w 8903491"/>
                <a:gd name="connsiteY29" fmla="*/ 1837624 h 6105525"/>
                <a:gd name="connsiteX30" fmla="*/ 7367595 w 8903491"/>
                <a:gd name="connsiteY30" fmla="*/ 1859058 h 6105525"/>
                <a:gd name="connsiteX31" fmla="*/ 7417591 w 8903491"/>
                <a:gd name="connsiteY31" fmla="*/ 1857375 h 6105525"/>
                <a:gd name="connsiteX32" fmla="*/ 8903491 w 8903491"/>
                <a:gd name="connsiteY32" fmla="*/ 2847975 h 6105525"/>
                <a:gd name="connsiteX33" fmla="*/ 8248372 w 8903491"/>
                <a:gd name="connsiteY33" fmla="*/ 3669396 h 6105525"/>
                <a:gd name="connsiteX34" fmla="*/ 8151381 w 8903491"/>
                <a:gd name="connsiteY34" fmla="*/ 3708679 h 6105525"/>
                <a:gd name="connsiteX35" fmla="*/ 8192523 w 8903491"/>
                <a:gd name="connsiteY35" fmla="*/ 3741921 h 6105525"/>
                <a:gd name="connsiteX36" fmla="*/ 8446291 w 8903491"/>
                <a:gd name="connsiteY36" fmla="*/ 4295775 h 6105525"/>
                <a:gd name="connsiteX37" fmla="*/ 6960391 w 8903491"/>
                <a:gd name="connsiteY37" fmla="*/ 5286375 h 6105525"/>
                <a:gd name="connsiteX38" fmla="*/ 6823773 w 8903491"/>
                <a:gd name="connsiteY38" fmla="*/ 5281776 h 6105525"/>
                <a:gd name="connsiteX39" fmla="*/ 6809626 w 8903491"/>
                <a:gd name="connsiteY39" fmla="*/ 5301354 h 6105525"/>
                <a:gd name="connsiteX40" fmla="*/ 5503066 w 8903491"/>
                <a:gd name="connsiteY40" fmla="*/ 5819775 h 6105525"/>
                <a:gd name="connsiteX41" fmla="*/ 4924687 w 8903491"/>
                <a:gd name="connsiteY41" fmla="*/ 5741929 h 6105525"/>
                <a:gd name="connsiteX42" fmla="*/ 4833414 w 8903491"/>
                <a:gd name="connsiteY42" fmla="*/ 5712616 h 6105525"/>
                <a:gd name="connsiteX43" fmla="*/ 4797047 w 8903491"/>
                <a:gd name="connsiteY43" fmla="*/ 5745039 h 6105525"/>
                <a:gd name="connsiteX44" fmla="*/ 3650454 w 8903491"/>
                <a:gd name="connsiteY44" fmla="*/ 6105525 h 6105525"/>
                <a:gd name="connsiteX45" fmla="*/ 2503861 w 8903491"/>
                <a:gd name="connsiteY45" fmla="*/ 5745039 h 6105525"/>
                <a:gd name="connsiteX46" fmla="*/ 2434601 w 8903491"/>
                <a:gd name="connsiteY46" fmla="*/ 5683291 h 6105525"/>
                <a:gd name="connsiteX47" fmla="*/ 2360402 w 8903491"/>
                <a:gd name="connsiteY47" fmla="*/ 5690688 h 6105525"/>
                <a:gd name="connsiteX48" fmla="*/ 2200869 w 8903491"/>
                <a:gd name="connsiteY48" fmla="*/ 5695950 h 6105525"/>
                <a:gd name="connsiteX49" fmla="*/ 640556 w 8903491"/>
                <a:gd name="connsiteY49" fmla="*/ 4676775 h 6105525"/>
                <a:gd name="connsiteX50" fmla="*/ 1208365 w 8903491"/>
                <a:gd name="connsiteY50" fmla="*/ 3890330 h 6105525"/>
                <a:gd name="connsiteX51" fmla="*/ 1326378 w 8903491"/>
                <a:gd name="connsiteY51" fmla="*/ 3832688 h 6105525"/>
                <a:gd name="connsiteX52" fmla="*/ 1186440 w 8903491"/>
                <a:gd name="connsiteY52" fmla="*/ 3818450 h 6105525"/>
                <a:gd name="connsiteX53" fmla="*/ 0 w 8903491"/>
                <a:gd name="connsiteY53" fmla="*/ 2847975 h 6105525"/>
                <a:gd name="connsiteX54" fmla="*/ 907521 w 8903491"/>
                <a:gd name="connsiteY54" fmla="*/ 1935222 h 6105525"/>
                <a:gd name="connsiteX55" fmla="*/ 1031448 w 8903491"/>
                <a:gd name="connsiteY55" fmla="*/ 1904983 h 6105525"/>
                <a:gd name="connsiteX56" fmla="*/ 1010394 w 8903491"/>
                <a:gd name="connsiteY56" fmla="*/ 1881879 h 6105525"/>
                <a:gd name="connsiteX57" fmla="*/ 831054 w 8903491"/>
                <a:gd name="connsiteY57" fmla="*/ 1409700 h 6105525"/>
                <a:gd name="connsiteX58" fmla="*/ 2316954 w 8903491"/>
                <a:gd name="connsiteY58" fmla="*/ 419100 h 6105525"/>
                <a:gd name="connsiteX59" fmla="*/ 2758815 w 8903491"/>
                <a:gd name="connsiteY59" fmla="*/ 463635 h 6105525"/>
                <a:gd name="connsiteX60" fmla="*/ 2760219 w 8903491"/>
                <a:gd name="connsiteY60" fmla="*/ 463978 h 6105525"/>
                <a:gd name="connsiteX61" fmla="*/ 2785034 w 8903491"/>
                <a:gd name="connsiteY61" fmla="*/ 436746 h 6105525"/>
                <a:gd name="connsiteX62" fmla="*/ 4017166 w 8903491"/>
                <a:gd name="connsiteY62" fmla="*/ 0 h 6105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</a:cxnLst>
              <a:rect l="l" t="t" r="r" b="b"/>
              <a:pathLst>
                <a:path w="8903491" h="6105525">
                  <a:moveTo>
                    <a:pt x="4358301" y="4146234"/>
                  </a:moveTo>
                  <a:lnTo>
                    <a:pt x="4285079" y="4211513"/>
                  </a:lnTo>
                  <a:lnTo>
                    <a:pt x="4276810" y="4217579"/>
                  </a:lnTo>
                  <a:lnTo>
                    <a:pt x="4320106" y="4231484"/>
                  </a:lnTo>
                  <a:lnTo>
                    <a:pt x="4356473" y="4199061"/>
                  </a:lnTo>
                  <a:lnTo>
                    <a:pt x="4411462" y="4159206"/>
                  </a:lnTo>
                  <a:close/>
                  <a:moveTo>
                    <a:pt x="6010262" y="2531967"/>
                  </a:moveTo>
                  <a:lnTo>
                    <a:pt x="5960266" y="2533650"/>
                  </a:lnTo>
                  <a:lnTo>
                    <a:pt x="5949354" y="2533283"/>
                  </a:lnTo>
                  <a:lnTo>
                    <a:pt x="5994102" y="2566106"/>
                  </a:lnTo>
                  <a:lnTo>
                    <a:pt x="5998494" y="2553401"/>
                  </a:lnTo>
                  <a:close/>
                  <a:moveTo>
                    <a:pt x="2916311" y="2315717"/>
                  </a:moveTo>
                  <a:lnTo>
                    <a:pt x="2895333" y="2322454"/>
                  </a:lnTo>
                  <a:lnTo>
                    <a:pt x="2766661" y="2353850"/>
                  </a:lnTo>
                  <a:lnTo>
                    <a:pt x="2825963" y="2426687"/>
                  </a:lnTo>
                  <a:close/>
                  <a:moveTo>
                    <a:pt x="3573901" y="1936322"/>
                  </a:moveTo>
                  <a:lnTo>
                    <a:pt x="3550117" y="1962423"/>
                  </a:lnTo>
                  <a:lnTo>
                    <a:pt x="3605674" y="1945137"/>
                  </a:lnTo>
                  <a:lnTo>
                    <a:pt x="3613855" y="1943273"/>
                  </a:lnTo>
                  <a:lnTo>
                    <a:pt x="3575305" y="1936665"/>
                  </a:lnTo>
                  <a:close/>
                  <a:moveTo>
                    <a:pt x="4579416" y="1907290"/>
                  </a:moveTo>
                  <a:lnTo>
                    <a:pt x="4551855" y="1914015"/>
                  </a:lnTo>
                  <a:lnTo>
                    <a:pt x="4586355" y="1919928"/>
                  </a:lnTo>
                  <a:close/>
                  <a:moveTo>
                    <a:pt x="4017166" y="0"/>
                  </a:moveTo>
                  <a:cubicBezTo>
                    <a:pt x="4632646" y="0"/>
                    <a:pt x="5160725" y="249473"/>
                    <a:pt x="5386297" y="605014"/>
                  </a:cubicBezTo>
                  <a:lnTo>
                    <a:pt x="5398016" y="626360"/>
                  </a:lnTo>
                  <a:lnTo>
                    <a:pt x="5518405" y="596985"/>
                  </a:lnTo>
                  <a:cubicBezTo>
                    <a:pt x="5657989" y="568042"/>
                    <a:pt x="5806396" y="552450"/>
                    <a:pt x="5960266" y="552450"/>
                  </a:cubicBezTo>
                  <a:cubicBezTo>
                    <a:pt x="6780906" y="552450"/>
                    <a:pt x="7446166" y="995957"/>
                    <a:pt x="7446166" y="1543050"/>
                  </a:cubicBezTo>
                  <a:cubicBezTo>
                    <a:pt x="7446166" y="1645630"/>
                    <a:pt x="7422778" y="1744568"/>
                    <a:pt x="7379363" y="1837624"/>
                  </a:cubicBezTo>
                  <a:lnTo>
                    <a:pt x="7367595" y="1859058"/>
                  </a:lnTo>
                  <a:lnTo>
                    <a:pt x="7417591" y="1857375"/>
                  </a:lnTo>
                  <a:cubicBezTo>
                    <a:pt x="8238231" y="1857375"/>
                    <a:pt x="8903491" y="2300882"/>
                    <a:pt x="8903491" y="2847975"/>
                  </a:cubicBezTo>
                  <a:cubicBezTo>
                    <a:pt x="8903491" y="3189908"/>
                    <a:pt x="8643624" y="3491378"/>
                    <a:pt x="8248372" y="3669396"/>
                  </a:cubicBezTo>
                  <a:lnTo>
                    <a:pt x="8151381" y="3708679"/>
                  </a:lnTo>
                  <a:lnTo>
                    <a:pt x="8192523" y="3741921"/>
                  </a:lnTo>
                  <a:cubicBezTo>
                    <a:pt x="8352739" y="3900022"/>
                    <a:pt x="8446291" y="4090615"/>
                    <a:pt x="8446291" y="4295775"/>
                  </a:cubicBezTo>
                  <a:cubicBezTo>
                    <a:pt x="8446291" y="4842868"/>
                    <a:pt x="7781031" y="5286375"/>
                    <a:pt x="6960391" y="5286375"/>
                  </a:cubicBezTo>
                  <a:lnTo>
                    <a:pt x="6823773" y="5281776"/>
                  </a:lnTo>
                  <a:lnTo>
                    <a:pt x="6809626" y="5301354"/>
                  </a:lnTo>
                  <a:cubicBezTo>
                    <a:pt x="6558005" y="5610149"/>
                    <a:pt x="6067256" y="5819775"/>
                    <a:pt x="5503066" y="5819775"/>
                  </a:cubicBezTo>
                  <a:cubicBezTo>
                    <a:pt x="5297906" y="5819775"/>
                    <a:pt x="5102457" y="5792056"/>
                    <a:pt x="4924687" y="5741929"/>
                  </a:cubicBezTo>
                  <a:lnTo>
                    <a:pt x="4833414" y="5712616"/>
                  </a:lnTo>
                  <a:lnTo>
                    <a:pt x="4797047" y="5745039"/>
                  </a:lnTo>
                  <a:cubicBezTo>
                    <a:pt x="4524511" y="5965197"/>
                    <a:pt x="4112064" y="6105525"/>
                    <a:pt x="3650454" y="6105525"/>
                  </a:cubicBezTo>
                  <a:cubicBezTo>
                    <a:pt x="3188844" y="6105525"/>
                    <a:pt x="2776397" y="5965197"/>
                    <a:pt x="2503861" y="5745039"/>
                  </a:cubicBezTo>
                  <a:lnTo>
                    <a:pt x="2434601" y="5683291"/>
                  </a:lnTo>
                  <a:lnTo>
                    <a:pt x="2360402" y="5690688"/>
                  </a:lnTo>
                  <a:cubicBezTo>
                    <a:pt x="2307949" y="5694168"/>
                    <a:pt x="2254728" y="5695950"/>
                    <a:pt x="2200869" y="5695950"/>
                  </a:cubicBezTo>
                  <a:cubicBezTo>
                    <a:pt x="1339132" y="5695950"/>
                    <a:pt x="640556" y="5239650"/>
                    <a:pt x="640556" y="4676775"/>
                  </a:cubicBezTo>
                  <a:cubicBezTo>
                    <a:pt x="640556" y="4360158"/>
                    <a:pt x="861590" y="4077262"/>
                    <a:pt x="1208365" y="3890330"/>
                  </a:cubicBezTo>
                  <a:lnTo>
                    <a:pt x="1326378" y="3832688"/>
                  </a:lnTo>
                  <a:lnTo>
                    <a:pt x="1186440" y="3818450"/>
                  </a:lnTo>
                  <a:cubicBezTo>
                    <a:pt x="509340" y="3726080"/>
                    <a:pt x="0" y="3326682"/>
                    <a:pt x="0" y="2847975"/>
                  </a:cubicBezTo>
                  <a:cubicBezTo>
                    <a:pt x="0" y="2437656"/>
                    <a:pt x="374209" y="2085603"/>
                    <a:pt x="907521" y="1935222"/>
                  </a:cubicBezTo>
                  <a:lnTo>
                    <a:pt x="1031448" y="1904983"/>
                  </a:lnTo>
                  <a:lnTo>
                    <a:pt x="1010394" y="1881879"/>
                  </a:lnTo>
                  <a:cubicBezTo>
                    <a:pt x="896021" y="1741517"/>
                    <a:pt x="831054" y="1580666"/>
                    <a:pt x="831054" y="1409700"/>
                  </a:cubicBezTo>
                  <a:cubicBezTo>
                    <a:pt x="831054" y="862607"/>
                    <a:pt x="1496314" y="419100"/>
                    <a:pt x="2316954" y="419100"/>
                  </a:cubicBezTo>
                  <a:cubicBezTo>
                    <a:pt x="2470824" y="419100"/>
                    <a:pt x="2619232" y="434692"/>
                    <a:pt x="2758815" y="463635"/>
                  </a:cubicBezTo>
                  <a:lnTo>
                    <a:pt x="2760219" y="463978"/>
                  </a:lnTo>
                  <a:lnTo>
                    <a:pt x="2785034" y="436746"/>
                  </a:lnTo>
                  <a:cubicBezTo>
                    <a:pt x="3052061" y="173245"/>
                    <a:pt x="3504266" y="0"/>
                    <a:pt x="4017166" y="0"/>
                  </a:cubicBez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7" name="Freeform: Shape 46">
              <a:extLst>
                <a:ext uri="{FF2B5EF4-FFF2-40B4-BE49-F238E27FC236}">
                  <a16:creationId xmlns="" xmlns:a16="http://schemas.microsoft.com/office/drawing/2014/main" id="{2ADCBCE9-2499-47C1-8C12-DB1B7BBED2D7}"/>
                </a:ext>
              </a:extLst>
            </p:cNvPr>
            <p:cNvSpPr/>
            <p:nvPr/>
          </p:nvSpPr>
          <p:spPr>
            <a:xfrm>
              <a:off x="6616263" y="3943635"/>
              <a:ext cx="8510375" cy="5513491"/>
            </a:xfrm>
            <a:custGeom>
              <a:avLst/>
              <a:gdLst>
                <a:gd name="connsiteX0" fmla="*/ 4358301 w 8903491"/>
                <a:gd name="connsiteY0" fmla="*/ 4146234 h 6105525"/>
                <a:gd name="connsiteX1" fmla="*/ 4285079 w 8903491"/>
                <a:gd name="connsiteY1" fmla="*/ 4211513 h 6105525"/>
                <a:gd name="connsiteX2" fmla="*/ 4276810 w 8903491"/>
                <a:gd name="connsiteY2" fmla="*/ 4217579 h 6105525"/>
                <a:gd name="connsiteX3" fmla="*/ 4320106 w 8903491"/>
                <a:gd name="connsiteY3" fmla="*/ 4231484 h 6105525"/>
                <a:gd name="connsiteX4" fmla="*/ 4356473 w 8903491"/>
                <a:gd name="connsiteY4" fmla="*/ 4199061 h 6105525"/>
                <a:gd name="connsiteX5" fmla="*/ 4411462 w 8903491"/>
                <a:gd name="connsiteY5" fmla="*/ 4159206 h 6105525"/>
                <a:gd name="connsiteX6" fmla="*/ 6010262 w 8903491"/>
                <a:gd name="connsiteY6" fmla="*/ 2531967 h 6105525"/>
                <a:gd name="connsiteX7" fmla="*/ 5960266 w 8903491"/>
                <a:gd name="connsiteY7" fmla="*/ 2533650 h 6105525"/>
                <a:gd name="connsiteX8" fmla="*/ 5949354 w 8903491"/>
                <a:gd name="connsiteY8" fmla="*/ 2533283 h 6105525"/>
                <a:gd name="connsiteX9" fmla="*/ 5994102 w 8903491"/>
                <a:gd name="connsiteY9" fmla="*/ 2566106 h 6105525"/>
                <a:gd name="connsiteX10" fmla="*/ 5998494 w 8903491"/>
                <a:gd name="connsiteY10" fmla="*/ 2553401 h 6105525"/>
                <a:gd name="connsiteX11" fmla="*/ 2916311 w 8903491"/>
                <a:gd name="connsiteY11" fmla="*/ 2315717 h 6105525"/>
                <a:gd name="connsiteX12" fmla="*/ 2895333 w 8903491"/>
                <a:gd name="connsiteY12" fmla="*/ 2322454 h 6105525"/>
                <a:gd name="connsiteX13" fmla="*/ 2766661 w 8903491"/>
                <a:gd name="connsiteY13" fmla="*/ 2353850 h 6105525"/>
                <a:gd name="connsiteX14" fmla="*/ 2825963 w 8903491"/>
                <a:gd name="connsiteY14" fmla="*/ 2426687 h 6105525"/>
                <a:gd name="connsiteX15" fmla="*/ 3573901 w 8903491"/>
                <a:gd name="connsiteY15" fmla="*/ 1936322 h 6105525"/>
                <a:gd name="connsiteX16" fmla="*/ 3550117 w 8903491"/>
                <a:gd name="connsiteY16" fmla="*/ 1962423 h 6105525"/>
                <a:gd name="connsiteX17" fmla="*/ 3605674 w 8903491"/>
                <a:gd name="connsiteY17" fmla="*/ 1945137 h 6105525"/>
                <a:gd name="connsiteX18" fmla="*/ 3613855 w 8903491"/>
                <a:gd name="connsiteY18" fmla="*/ 1943273 h 6105525"/>
                <a:gd name="connsiteX19" fmla="*/ 3575305 w 8903491"/>
                <a:gd name="connsiteY19" fmla="*/ 1936665 h 6105525"/>
                <a:gd name="connsiteX20" fmla="*/ 4579416 w 8903491"/>
                <a:gd name="connsiteY20" fmla="*/ 1907290 h 6105525"/>
                <a:gd name="connsiteX21" fmla="*/ 4551855 w 8903491"/>
                <a:gd name="connsiteY21" fmla="*/ 1914015 h 6105525"/>
                <a:gd name="connsiteX22" fmla="*/ 4586355 w 8903491"/>
                <a:gd name="connsiteY22" fmla="*/ 1919928 h 6105525"/>
                <a:gd name="connsiteX23" fmla="*/ 4017166 w 8903491"/>
                <a:gd name="connsiteY23" fmla="*/ 0 h 6105525"/>
                <a:gd name="connsiteX24" fmla="*/ 5386297 w 8903491"/>
                <a:gd name="connsiteY24" fmla="*/ 605014 h 6105525"/>
                <a:gd name="connsiteX25" fmla="*/ 5398016 w 8903491"/>
                <a:gd name="connsiteY25" fmla="*/ 626360 h 6105525"/>
                <a:gd name="connsiteX26" fmla="*/ 5518405 w 8903491"/>
                <a:gd name="connsiteY26" fmla="*/ 596985 h 6105525"/>
                <a:gd name="connsiteX27" fmla="*/ 5960266 w 8903491"/>
                <a:gd name="connsiteY27" fmla="*/ 552450 h 6105525"/>
                <a:gd name="connsiteX28" fmla="*/ 7446166 w 8903491"/>
                <a:gd name="connsiteY28" fmla="*/ 1543050 h 6105525"/>
                <a:gd name="connsiteX29" fmla="*/ 7379363 w 8903491"/>
                <a:gd name="connsiteY29" fmla="*/ 1837624 h 6105525"/>
                <a:gd name="connsiteX30" fmla="*/ 7367595 w 8903491"/>
                <a:gd name="connsiteY30" fmla="*/ 1859058 h 6105525"/>
                <a:gd name="connsiteX31" fmla="*/ 7417591 w 8903491"/>
                <a:gd name="connsiteY31" fmla="*/ 1857375 h 6105525"/>
                <a:gd name="connsiteX32" fmla="*/ 8903491 w 8903491"/>
                <a:gd name="connsiteY32" fmla="*/ 2847975 h 6105525"/>
                <a:gd name="connsiteX33" fmla="*/ 8248372 w 8903491"/>
                <a:gd name="connsiteY33" fmla="*/ 3669396 h 6105525"/>
                <a:gd name="connsiteX34" fmla="*/ 8151381 w 8903491"/>
                <a:gd name="connsiteY34" fmla="*/ 3708679 h 6105525"/>
                <a:gd name="connsiteX35" fmla="*/ 8192523 w 8903491"/>
                <a:gd name="connsiteY35" fmla="*/ 3741921 h 6105525"/>
                <a:gd name="connsiteX36" fmla="*/ 8446291 w 8903491"/>
                <a:gd name="connsiteY36" fmla="*/ 4295775 h 6105525"/>
                <a:gd name="connsiteX37" fmla="*/ 6960391 w 8903491"/>
                <a:gd name="connsiteY37" fmla="*/ 5286375 h 6105525"/>
                <a:gd name="connsiteX38" fmla="*/ 6823773 w 8903491"/>
                <a:gd name="connsiteY38" fmla="*/ 5281776 h 6105525"/>
                <a:gd name="connsiteX39" fmla="*/ 6809626 w 8903491"/>
                <a:gd name="connsiteY39" fmla="*/ 5301354 h 6105525"/>
                <a:gd name="connsiteX40" fmla="*/ 5503066 w 8903491"/>
                <a:gd name="connsiteY40" fmla="*/ 5819775 h 6105525"/>
                <a:gd name="connsiteX41" fmla="*/ 4924687 w 8903491"/>
                <a:gd name="connsiteY41" fmla="*/ 5741929 h 6105525"/>
                <a:gd name="connsiteX42" fmla="*/ 4833414 w 8903491"/>
                <a:gd name="connsiteY42" fmla="*/ 5712616 h 6105525"/>
                <a:gd name="connsiteX43" fmla="*/ 4797047 w 8903491"/>
                <a:gd name="connsiteY43" fmla="*/ 5745039 h 6105525"/>
                <a:gd name="connsiteX44" fmla="*/ 3650454 w 8903491"/>
                <a:gd name="connsiteY44" fmla="*/ 6105525 h 6105525"/>
                <a:gd name="connsiteX45" fmla="*/ 2503861 w 8903491"/>
                <a:gd name="connsiteY45" fmla="*/ 5745039 h 6105525"/>
                <a:gd name="connsiteX46" fmla="*/ 2434601 w 8903491"/>
                <a:gd name="connsiteY46" fmla="*/ 5683291 h 6105525"/>
                <a:gd name="connsiteX47" fmla="*/ 2360402 w 8903491"/>
                <a:gd name="connsiteY47" fmla="*/ 5690688 h 6105525"/>
                <a:gd name="connsiteX48" fmla="*/ 2200869 w 8903491"/>
                <a:gd name="connsiteY48" fmla="*/ 5695950 h 6105525"/>
                <a:gd name="connsiteX49" fmla="*/ 640556 w 8903491"/>
                <a:gd name="connsiteY49" fmla="*/ 4676775 h 6105525"/>
                <a:gd name="connsiteX50" fmla="*/ 1208365 w 8903491"/>
                <a:gd name="connsiteY50" fmla="*/ 3890330 h 6105525"/>
                <a:gd name="connsiteX51" fmla="*/ 1326378 w 8903491"/>
                <a:gd name="connsiteY51" fmla="*/ 3832688 h 6105525"/>
                <a:gd name="connsiteX52" fmla="*/ 1186440 w 8903491"/>
                <a:gd name="connsiteY52" fmla="*/ 3818450 h 6105525"/>
                <a:gd name="connsiteX53" fmla="*/ 0 w 8903491"/>
                <a:gd name="connsiteY53" fmla="*/ 2847975 h 6105525"/>
                <a:gd name="connsiteX54" fmla="*/ 907521 w 8903491"/>
                <a:gd name="connsiteY54" fmla="*/ 1935222 h 6105525"/>
                <a:gd name="connsiteX55" fmla="*/ 1031448 w 8903491"/>
                <a:gd name="connsiteY55" fmla="*/ 1904983 h 6105525"/>
                <a:gd name="connsiteX56" fmla="*/ 1010394 w 8903491"/>
                <a:gd name="connsiteY56" fmla="*/ 1881879 h 6105525"/>
                <a:gd name="connsiteX57" fmla="*/ 831054 w 8903491"/>
                <a:gd name="connsiteY57" fmla="*/ 1409700 h 6105525"/>
                <a:gd name="connsiteX58" fmla="*/ 2316954 w 8903491"/>
                <a:gd name="connsiteY58" fmla="*/ 419100 h 6105525"/>
                <a:gd name="connsiteX59" fmla="*/ 2758815 w 8903491"/>
                <a:gd name="connsiteY59" fmla="*/ 463635 h 6105525"/>
                <a:gd name="connsiteX60" fmla="*/ 2760219 w 8903491"/>
                <a:gd name="connsiteY60" fmla="*/ 463978 h 6105525"/>
                <a:gd name="connsiteX61" fmla="*/ 2785034 w 8903491"/>
                <a:gd name="connsiteY61" fmla="*/ 436746 h 6105525"/>
                <a:gd name="connsiteX62" fmla="*/ 4017166 w 8903491"/>
                <a:gd name="connsiteY62" fmla="*/ 0 h 6105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</a:cxnLst>
              <a:rect l="l" t="t" r="r" b="b"/>
              <a:pathLst>
                <a:path w="8903491" h="6105525">
                  <a:moveTo>
                    <a:pt x="4358301" y="4146234"/>
                  </a:moveTo>
                  <a:lnTo>
                    <a:pt x="4285079" y="4211513"/>
                  </a:lnTo>
                  <a:lnTo>
                    <a:pt x="4276810" y="4217579"/>
                  </a:lnTo>
                  <a:lnTo>
                    <a:pt x="4320106" y="4231484"/>
                  </a:lnTo>
                  <a:lnTo>
                    <a:pt x="4356473" y="4199061"/>
                  </a:lnTo>
                  <a:lnTo>
                    <a:pt x="4411462" y="4159206"/>
                  </a:lnTo>
                  <a:close/>
                  <a:moveTo>
                    <a:pt x="6010262" y="2531967"/>
                  </a:moveTo>
                  <a:lnTo>
                    <a:pt x="5960266" y="2533650"/>
                  </a:lnTo>
                  <a:lnTo>
                    <a:pt x="5949354" y="2533283"/>
                  </a:lnTo>
                  <a:lnTo>
                    <a:pt x="5994102" y="2566106"/>
                  </a:lnTo>
                  <a:lnTo>
                    <a:pt x="5998494" y="2553401"/>
                  </a:lnTo>
                  <a:close/>
                  <a:moveTo>
                    <a:pt x="2916311" y="2315717"/>
                  </a:moveTo>
                  <a:lnTo>
                    <a:pt x="2895333" y="2322454"/>
                  </a:lnTo>
                  <a:lnTo>
                    <a:pt x="2766661" y="2353850"/>
                  </a:lnTo>
                  <a:lnTo>
                    <a:pt x="2825963" y="2426687"/>
                  </a:lnTo>
                  <a:close/>
                  <a:moveTo>
                    <a:pt x="3573901" y="1936322"/>
                  </a:moveTo>
                  <a:lnTo>
                    <a:pt x="3550117" y="1962423"/>
                  </a:lnTo>
                  <a:lnTo>
                    <a:pt x="3605674" y="1945137"/>
                  </a:lnTo>
                  <a:lnTo>
                    <a:pt x="3613855" y="1943273"/>
                  </a:lnTo>
                  <a:lnTo>
                    <a:pt x="3575305" y="1936665"/>
                  </a:lnTo>
                  <a:close/>
                  <a:moveTo>
                    <a:pt x="4579416" y="1907290"/>
                  </a:moveTo>
                  <a:lnTo>
                    <a:pt x="4551855" y="1914015"/>
                  </a:lnTo>
                  <a:lnTo>
                    <a:pt x="4586355" y="1919928"/>
                  </a:lnTo>
                  <a:close/>
                  <a:moveTo>
                    <a:pt x="4017166" y="0"/>
                  </a:moveTo>
                  <a:cubicBezTo>
                    <a:pt x="4632646" y="0"/>
                    <a:pt x="5160725" y="249473"/>
                    <a:pt x="5386297" y="605014"/>
                  </a:cubicBezTo>
                  <a:lnTo>
                    <a:pt x="5398016" y="626360"/>
                  </a:lnTo>
                  <a:lnTo>
                    <a:pt x="5518405" y="596985"/>
                  </a:lnTo>
                  <a:cubicBezTo>
                    <a:pt x="5657989" y="568042"/>
                    <a:pt x="5806396" y="552450"/>
                    <a:pt x="5960266" y="552450"/>
                  </a:cubicBezTo>
                  <a:cubicBezTo>
                    <a:pt x="6780906" y="552450"/>
                    <a:pt x="7446166" y="995957"/>
                    <a:pt x="7446166" y="1543050"/>
                  </a:cubicBezTo>
                  <a:cubicBezTo>
                    <a:pt x="7446166" y="1645630"/>
                    <a:pt x="7422778" y="1744568"/>
                    <a:pt x="7379363" y="1837624"/>
                  </a:cubicBezTo>
                  <a:lnTo>
                    <a:pt x="7367595" y="1859058"/>
                  </a:lnTo>
                  <a:lnTo>
                    <a:pt x="7417591" y="1857375"/>
                  </a:lnTo>
                  <a:cubicBezTo>
                    <a:pt x="8238231" y="1857375"/>
                    <a:pt x="8903491" y="2300882"/>
                    <a:pt x="8903491" y="2847975"/>
                  </a:cubicBezTo>
                  <a:cubicBezTo>
                    <a:pt x="8903491" y="3189908"/>
                    <a:pt x="8643624" y="3491378"/>
                    <a:pt x="8248372" y="3669396"/>
                  </a:cubicBezTo>
                  <a:lnTo>
                    <a:pt x="8151381" y="3708679"/>
                  </a:lnTo>
                  <a:lnTo>
                    <a:pt x="8192523" y="3741921"/>
                  </a:lnTo>
                  <a:cubicBezTo>
                    <a:pt x="8352739" y="3900022"/>
                    <a:pt x="8446291" y="4090615"/>
                    <a:pt x="8446291" y="4295775"/>
                  </a:cubicBezTo>
                  <a:cubicBezTo>
                    <a:pt x="8446291" y="4842868"/>
                    <a:pt x="7781031" y="5286375"/>
                    <a:pt x="6960391" y="5286375"/>
                  </a:cubicBezTo>
                  <a:lnTo>
                    <a:pt x="6823773" y="5281776"/>
                  </a:lnTo>
                  <a:lnTo>
                    <a:pt x="6809626" y="5301354"/>
                  </a:lnTo>
                  <a:cubicBezTo>
                    <a:pt x="6558005" y="5610149"/>
                    <a:pt x="6067256" y="5819775"/>
                    <a:pt x="5503066" y="5819775"/>
                  </a:cubicBezTo>
                  <a:cubicBezTo>
                    <a:pt x="5297906" y="5819775"/>
                    <a:pt x="5102457" y="5792056"/>
                    <a:pt x="4924687" y="5741929"/>
                  </a:cubicBezTo>
                  <a:lnTo>
                    <a:pt x="4833414" y="5712616"/>
                  </a:lnTo>
                  <a:lnTo>
                    <a:pt x="4797047" y="5745039"/>
                  </a:lnTo>
                  <a:cubicBezTo>
                    <a:pt x="4524511" y="5965197"/>
                    <a:pt x="4112064" y="6105525"/>
                    <a:pt x="3650454" y="6105525"/>
                  </a:cubicBezTo>
                  <a:cubicBezTo>
                    <a:pt x="3188844" y="6105525"/>
                    <a:pt x="2776397" y="5965197"/>
                    <a:pt x="2503861" y="5745039"/>
                  </a:cubicBezTo>
                  <a:lnTo>
                    <a:pt x="2434601" y="5683291"/>
                  </a:lnTo>
                  <a:lnTo>
                    <a:pt x="2360402" y="5690688"/>
                  </a:lnTo>
                  <a:cubicBezTo>
                    <a:pt x="2307949" y="5694168"/>
                    <a:pt x="2254728" y="5695950"/>
                    <a:pt x="2200869" y="5695950"/>
                  </a:cubicBezTo>
                  <a:cubicBezTo>
                    <a:pt x="1339132" y="5695950"/>
                    <a:pt x="640556" y="5239650"/>
                    <a:pt x="640556" y="4676775"/>
                  </a:cubicBezTo>
                  <a:cubicBezTo>
                    <a:pt x="640556" y="4360158"/>
                    <a:pt x="861590" y="4077262"/>
                    <a:pt x="1208365" y="3890330"/>
                  </a:cubicBezTo>
                  <a:lnTo>
                    <a:pt x="1326378" y="3832688"/>
                  </a:lnTo>
                  <a:lnTo>
                    <a:pt x="1186440" y="3818450"/>
                  </a:lnTo>
                  <a:cubicBezTo>
                    <a:pt x="509340" y="3726080"/>
                    <a:pt x="0" y="3326682"/>
                    <a:pt x="0" y="2847975"/>
                  </a:cubicBezTo>
                  <a:cubicBezTo>
                    <a:pt x="0" y="2437656"/>
                    <a:pt x="374209" y="2085603"/>
                    <a:pt x="907521" y="1935222"/>
                  </a:cubicBezTo>
                  <a:lnTo>
                    <a:pt x="1031448" y="1904983"/>
                  </a:lnTo>
                  <a:lnTo>
                    <a:pt x="1010394" y="1881879"/>
                  </a:lnTo>
                  <a:cubicBezTo>
                    <a:pt x="896021" y="1741517"/>
                    <a:pt x="831054" y="1580666"/>
                    <a:pt x="831054" y="1409700"/>
                  </a:cubicBezTo>
                  <a:cubicBezTo>
                    <a:pt x="831054" y="862607"/>
                    <a:pt x="1496314" y="419100"/>
                    <a:pt x="2316954" y="419100"/>
                  </a:cubicBezTo>
                  <a:cubicBezTo>
                    <a:pt x="2470824" y="419100"/>
                    <a:pt x="2619232" y="434692"/>
                    <a:pt x="2758815" y="463635"/>
                  </a:cubicBezTo>
                  <a:lnTo>
                    <a:pt x="2760219" y="463978"/>
                  </a:lnTo>
                  <a:lnTo>
                    <a:pt x="2785034" y="436746"/>
                  </a:lnTo>
                  <a:cubicBezTo>
                    <a:pt x="3052061" y="173245"/>
                    <a:pt x="3504266" y="0"/>
                    <a:pt x="4017166" y="0"/>
                  </a:cubicBezTo>
                  <a:close/>
                </a:path>
              </a:pathLst>
            </a:cu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="" xmlns:a16="http://schemas.microsoft.com/office/drawing/2014/main" id="{90B50255-38E6-82CF-6056-4AB9BC7C60EF}"/>
                </a:ext>
              </a:extLst>
            </p:cNvPr>
            <p:cNvSpPr/>
            <p:nvPr/>
          </p:nvSpPr>
          <p:spPr>
            <a:xfrm>
              <a:off x="8081986" y="5650898"/>
              <a:ext cx="5638800" cy="2362200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endPara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7" name="Rectangle 66">
            <a:extLst>
              <a:ext uri="{FF2B5EF4-FFF2-40B4-BE49-F238E27FC236}">
                <a16:creationId xmlns="" xmlns:a16="http://schemas.microsoft.com/office/drawing/2014/main" id="{8F15AE5F-DAE6-95A1-3C16-47F48ABC4D71}"/>
              </a:ext>
            </a:extLst>
          </p:cNvPr>
          <p:cNvSpPr/>
          <p:nvPr/>
        </p:nvSpPr>
        <p:spPr>
          <a:xfrm rot="20254110">
            <a:off x="12442966" y="2540502"/>
            <a:ext cx="3352800" cy="77751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0" name="Picture 69">
            <a:extLst>
              <a:ext uri="{FF2B5EF4-FFF2-40B4-BE49-F238E27FC236}">
                <a16:creationId xmlns="" xmlns:a16="http://schemas.microsoft.com/office/drawing/2014/main" id="{28B144F3-A4E1-E6BB-8CBD-82B53299E7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63" y="2142052"/>
            <a:ext cx="1342828" cy="9906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75" name="Straight Arrow Connector 74">
            <a:extLst>
              <a:ext uri="{FF2B5EF4-FFF2-40B4-BE49-F238E27FC236}">
                <a16:creationId xmlns="" xmlns:a16="http://schemas.microsoft.com/office/drawing/2014/main" id="{8D535883-130A-2DFE-4913-A90FE490A466}"/>
              </a:ext>
            </a:extLst>
          </p:cNvPr>
          <p:cNvCxnSpPr>
            <a:cxnSpLocks/>
            <a:stCxn id="70" idx="3"/>
            <a:endCxn id="70" idx="3"/>
          </p:cNvCxnSpPr>
          <p:nvPr/>
        </p:nvCxnSpPr>
        <p:spPr>
          <a:xfrm>
            <a:off x="18259691" y="2637352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>
            <a:extLst>
              <a:ext uri="{FF2B5EF4-FFF2-40B4-BE49-F238E27FC236}">
                <a16:creationId xmlns="" xmlns:a16="http://schemas.microsoft.com/office/drawing/2014/main" id="{5D7C1D4F-6E5F-1AEF-C5EA-3DDE4C7A67E1}"/>
              </a:ext>
            </a:extLst>
          </p:cNvPr>
          <p:cNvSpPr/>
          <p:nvPr/>
        </p:nvSpPr>
        <p:spPr>
          <a:xfrm rot="1478231">
            <a:off x="13976581" y="9005386"/>
            <a:ext cx="3810000" cy="914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endParaRPr lang="en-US" b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Left Brace 98">
            <a:extLst>
              <a:ext uri="{FF2B5EF4-FFF2-40B4-BE49-F238E27FC236}">
                <a16:creationId xmlns="" xmlns:a16="http://schemas.microsoft.com/office/drawing/2014/main" id="{4BDEE401-486C-9095-ADF5-2512D617349C}"/>
              </a:ext>
            </a:extLst>
          </p:cNvPr>
          <p:cNvSpPr/>
          <p:nvPr/>
        </p:nvSpPr>
        <p:spPr>
          <a:xfrm>
            <a:off x="18058170" y="1764452"/>
            <a:ext cx="1198355" cy="2302723"/>
          </a:xfrm>
          <a:prstGeom prst="leftBrac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>
                <a:extLst>
                  <a:ext uri="{FF2B5EF4-FFF2-40B4-BE49-F238E27FC236}">
                    <a16:creationId xmlns="" xmlns:a16="http://schemas.microsoft.com/office/drawing/2014/main" id="{AB5E7D90-844C-0EFC-22AA-69870683EFAA}"/>
                  </a:ext>
                </a:extLst>
              </p:cNvPr>
              <p:cNvSpPr/>
              <p:nvPr/>
            </p:nvSpPr>
            <p:spPr>
              <a:xfrm>
                <a:off x="19234460" y="1472618"/>
                <a:ext cx="5149540" cy="16956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&gt; 0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</a:p>
              <a:p>
                <a:pPr algn="ctr"/>
                <a:r>
                  <a:rPr lang="en-US" sz="36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&lt; 0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AB5E7D90-844C-0EFC-22AA-69870683EF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4460" y="1472618"/>
                <a:ext cx="5149540" cy="1695679"/>
              </a:xfrm>
              <a:prstGeom prst="rect">
                <a:avLst/>
              </a:prstGeom>
              <a:blipFill>
                <a:blip r:embed="rId4"/>
                <a:stretch>
                  <a:fillRect l="-2367" r="-3550" b="-3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3" name="Object 102">
            <a:extLst>
              <a:ext uri="{FF2B5EF4-FFF2-40B4-BE49-F238E27FC236}">
                <a16:creationId xmlns="" xmlns:a16="http://schemas.microsoft.com/office/drawing/2014/main" id="{0DBA9F48-AA73-57FA-A66A-8672B52A4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945746"/>
              </p:ext>
            </p:extLst>
          </p:nvPr>
        </p:nvGraphicFramePr>
        <p:xfrm>
          <a:off x="43942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>
            <a:extLst>
              <a:ext uri="{FF2B5EF4-FFF2-40B4-BE49-F238E27FC236}">
                <a16:creationId xmlns="" xmlns:a16="http://schemas.microsoft.com/office/drawing/2014/main" id="{D985F220-F18A-71DA-24E8-44943763F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00749"/>
              </p:ext>
            </p:extLst>
          </p:nvPr>
        </p:nvGraphicFramePr>
        <p:xfrm>
          <a:off x="4787900" y="2374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900" y="2374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="" xmlns:a16="http://schemas.microsoft.com/office/drawing/2014/main" id="{40F34C4C-320B-E753-3762-ADAB434B3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507495"/>
              </p:ext>
            </p:extLst>
          </p:nvPr>
        </p:nvGraphicFramePr>
        <p:xfrm>
          <a:off x="15102692" y="4455316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8" imgW="114120" imgH="228600" progId="Equation.DSMT4">
                  <p:embed/>
                </p:oleObj>
              </mc:Choice>
              <mc:Fallback>
                <p:oleObj name="Equation" r:id="rId8" imgW="114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02692" y="4455316"/>
                        <a:ext cx="114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>
                <a:extLst>
                  <a:ext uri="{FF2B5EF4-FFF2-40B4-BE49-F238E27FC236}">
                    <a16:creationId xmlns="" xmlns:a16="http://schemas.microsoft.com/office/drawing/2014/main" id="{1A6D8C30-829A-6900-8E56-BA72299CB5D2}"/>
                  </a:ext>
                </a:extLst>
              </p:cNvPr>
              <p:cNvSpPr/>
              <p:nvPr/>
            </p:nvSpPr>
            <p:spPr>
              <a:xfrm>
                <a:off x="18143984" y="2825895"/>
                <a:ext cx="5992270" cy="268835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 dài bằng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𝒌</m:t>
                        </m:r>
                      </m:e>
                    </m:d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|</m:t>
                    </m:r>
                  </m:oMath>
                </a14:m>
                <a:r>
                  <a:rPr lang="en-US" sz="4000" b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1A6D8C30-829A-6900-8E56-BA72299CB5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3984" y="2825895"/>
                <a:ext cx="5992270" cy="26883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1" name="Connector: Curved 120">
            <a:extLst>
              <a:ext uri="{FF2B5EF4-FFF2-40B4-BE49-F238E27FC236}">
                <a16:creationId xmlns="" xmlns:a16="http://schemas.microsoft.com/office/drawing/2014/main" id="{C6A1D6C9-DF4A-3A37-9F25-EAE2090804BF}"/>
              </a:ext>
            </a:extLst>
          </p:cNvPr>
          <p:cNvCxnSpPr>
            <a:cxnSpLocks/>
          </p:cNvCxnSpPr>
          <p:nvPr/>
        </p:nvCxnSpPr>
        <p:spPr>
          <a:xfrm>
            <a:off x="17268712" y="3011372"/>
            <a:ext cx="2132286" cy="2014350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Rectangle 123">
                <a:extLst>
                  <a:ext uri="{FF2B5EF4-FFF2-40B4-BE49-F238E27FC236}">
                    <a16:creationId xmlns="" xmlns:a16="http://schemas.microsoft.com/office/drawing/2014/main" id="{3ACF609D-7712-AA3A-C26A-E65B31C3A99B}"/>
                  </a:ext>
                </a:extLst>
              </p:cNvPr>
              <p:cNvSpPr/>
              <p:nvPr/>
            </p:nvSpPr>
            <p:spPr>
              <a:xfrm>
                <a:off x="18986678" y="4644022"/>
                <a:ext cx="4438959" cy="74648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solidFill>
                    <a:srgbClr val="FF0000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3ACF609D-7712-AA3A-C26A-E65B31C3A9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6678" y="4644022"/>
                <a:ext cx="4438959" cy="7464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8" name="Rectangle: Rounded Corners 127">
                <a:extLst>
                  <a:ext uri="{FF2B5EF4-FFF2-40B4-BE49-F238E27FC236}">
                    <a16:creationId xmlns="" xmlns:a16="http://schemas.microsoft.com/office/drawing/2014/main" id="{87BBCF19-8D3A-D73F-40EB-B5C5FC0A0D8F}"/>
                  </a:ext>
                </a:extLst>
              </p:cNvPr>
              <p:cNvSpPr/>
              <p:nvPr/>
            </p:nvSpPr>
            <p:spPr>
              <a:xfrm>
                <a:off x="16954349" y="8226405"/>
                <a:ext cx="8930231" cy="5411350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571500" indent="-57150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vi-VN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vi-VN" sz="4000" b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40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  <m:r>
                      <a:rPr lang="en-US" sz="4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  </m:t>
                    </m:r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=(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•</m:t>
                      </m:r>
                      <m:r>
                        <a:rPr lang="en-US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 (−</m:t>
                      </m:r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vi-VN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  <m:r>
                      <a:rPr lang="vi-VN" sz="40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oặc</a:t>
                </a:r>
                <a:r>
                  <a:rPr lang="en-US" sz="4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8" name="Rectangle: Rounded Corners 127">
                <a:extLst>
                  <a:ext uri="{FF2B5EF4-FFF2-40B4-BE49-F238E27FC236}">
                    <a16:creationId xmlns:a16="http://schemas.microsoft.com/office/drawing/2014/main" id="{87BBCF19-8D3A-D73F-40EB-B5C5FC0A0D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4349" y="8226405"/>
                <a:ext cx="8930231" cy="5411350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9" name="Rectangle 128">
            <a:extLst>
              <a:ext uri="{FF2B5EF4-FFF2-40B4-BE49-F238E27FC236}">
                <a16:creationId xmlns="" xmlns:a16="http://schemas.microsoft.com/office/drawing/2014/main" id="{BD4DAAED-0C93-120B-D035-F6675E9C62F0}"/>
              </a:ext>
            </a:extLst>
          </p:cNvPr>
          <p:cNvSpPr/>
          <p:nvPr/>
        </p:nvSpPr>
        <p:spPr>
          <a:xfrm>
            <a:off x="2991630" y="5904606"/>
            <a:ext cx="3392394" cy="202329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70AD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Rectangle 129">
                <a:extLst>
                  <a:ext uri="{FF2B5EF4-FFF2-40B4-BE49-F238E27FC236}">
                    <a16:creationId xmlns="" xmlns:a16="http://schemas.microsoft.com/office/drawing/2014/main" id="{ACFAAB39-785C-7BF5-58FD-F1C08D9E941F}"/>
                  </a:ext>
                </a:extLst>
              </p:cNvPr>
              <p:cNvSpPr/>
              <p:nvPr/>
            </p:nvSpPr>
            <p:spPr>
              <a:xfrm>
                <a:off x="257975" y="9309475"/>
                <a:ext cx="7799187" cy="193130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vi-VN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endParaRPr lang="fr-FR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𝑰</m:t>
                        </m:r>
                      </m:e>
                    </m:acc>
                    <m:r>
                      <a:rPr lang="en-US" sz="4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  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∀ 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 xmlns=""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ACFAAB39-785C-7BF5-58FD-F1C08D9E94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75" y="9309475"/>
                <a:ext cx="7799187" cy="1931307"/>
              </a:xfrm>
              <a:prstGeom prst="rect">
                <a:avLst/>
              </a:prstGeom>
              <a:blipFill>
                <a:blip r:embed="rId13"/>
                <a:stretch>
                  <a:fillRect t="-88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Rectangle 131">
                <a:extLst>
                  <a:ext uri="{FF2B5EF4-FFF2-40B4-BE49-F238E27FC236}">
                    <a16:creationId xmlns="" xmlns:a16="http://schemas.microsoft.com/office/drawing/2014/main" id="{FBFA7C76-E695-0EEF-5FE3-0B6C0DA20EE9}"/>
                  </a:ext>
                </a:extLst>
              </p:cNvPr>
              <p:cNvSpPr/>
              <p:nvPr/>
            </p:nvSpPr>
            <p:spPr>
              <a:xfrm>
                <a:off x="0" y="10967806"/>
                <a:ext cx="9436100" cy="175536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prstClr val="black"/>
                  </a:solidFill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vi-VN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𝑮</m:t>
                        </m:r>
                      </m:e>
                    </m:acc>
                    <m:r>
                      <a:rPr lang="en-US" sz="4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∀ 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ctr"/>
                <a:endParaRPr lang="en-US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FBFA7C76-E695-0EEF-5FE3-0B6C0DA20E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967806"/>
                <a:ext cx="9436100" cy="1755366"/>
              </a:xfrm>
              <a:prstGeom prst="rect">
                <a:avLst/>
              </a:prstGeom>
              <a:blipFill>
                <a:blip r:embed="rId14"/>
                <a:stretch>
                  <a:fillRect b="-52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3230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62" grpId="0" animBg="1"/>
      <p:bldP spid="60" grpId="0" animBg="1"/>
      <p:bldP spid="67" grpId="0"/>
      <p:bldP spid="90" grpId="0"/>
      <p:bldP spid="99" grpId="0" animBg="1"/>
      <p:bldP spid="100" grpId="0"/>
      <p:bldP spid="110" grpId="0"/>
      <p:bldP spid="124" grpId="0"/>
      <p:bldP spid="128" grpId="0" animBg="1"/>
      <p:bldP spid="129" grpId="0"/>
      <p:bldP spid="130" grpId="0"/>
      <p:bldP spid="13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123861" y="2932978"/>
            <a:ext cx="22802939" cy="10232464"/>
            <a:chOff x="540880" y="1603075"/>
            <a:chExt cx="22705481" cy="8034988"/>
          </a:xfrm>
        </p:grpSpPr>
        <p:grpSp>
          <p:nvGrpSpPr>
            <p:cNvPr id="39" name="Group 54"/>
            <p:cNvGrpSpPr/>
            <p:nvPr/>
          </p:nvGrpSpPr>
          <p:grpSpPr>
            <a:xfrm>
              <a:off x="540880" y="1603075"/>
              <a:ext cx="22338431" cy="8034988"/>
              <a:chOff x="1087159" y="3405486"/>
              <a:chExt cx="22338431" cy="8034988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087159" y="3581027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38" cy="1287033"/>
                <a:chOff x="1311958" y="3405486"/>
                <a:chExt cx="4394038" cy="128703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506829" y="2121486"/>
                  <a:ext cx="765012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381670" y="3586841"/>
                  <a:ext cx="2562143" cy="110567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1151078" y="2972935"/>
                  <a:ext cx="22095283" cy="32645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a)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Áp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dụng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lý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osin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 ta </a:t>
                  </a:r>
                  <a:r>
                    <a:rPr lang="en-US" sz="4400" dirty="0" err="1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  <a:cs typeface="Times New Roman" panose="02020603050405020304" pitchFamily="18" charset="0"/>
                    </a:rPr>
                    <a:t>:</a:t>
                  </a:r>
                  <a:endParaRPr lang="en-US" sz="4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0" i="0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   </m:t>
                      </m:r>
                      <m:r>
                        <a:rPr lang="en-US" sz="4400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𝐶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 sz="4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4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4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4</m:t>
                      </m:r>
                      <m:r>
                        <a:rPr lang="en-US" sz="44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os</m:t>
                      </m:r>
                      <m:r>
                        <m:rPr>
                          <m:nor/>
                        </m:rPr>
                        <a:rPr lang="en-US" sz="440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2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37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𝐶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7</m:t>
                          </m:r>
                        </m:e>
                      </m:rad>
                    </m:oMath>
                  </a14:m>
                  <a:endParaRPr lang="en-US" sz="4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50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os</m:t>
                      </m:r>
                      <m:r>
                        <a:rPr lang="en-US" sz="5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5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den>
                      </m:f>
                      <m:r>
                        <a:rPr lang="en-US" sz="5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5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5000" i="1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37</m:t>
                                  </m:r>
                                </m:e>
                              </m:rad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50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50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50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50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7</m:t>
                              </m:r>
                            </m:e>
                          </m:rad>
                        </m:den>
                      </m:f>
                      <m:r>
                        <a:rPr lang="en-US" sz="50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000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7</m:t>
                              </m:r>
                            </m:e>
                          </m:rad>
                        </m:den>
                      </m:f>
                    </m:oMath>
                  </a14:m>
                  <a:r>
                    <a:rPr lang="en-US" sz="44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</a:t>
                  </a:r>
                  <a14:m>
                    <m:oMath xmlns:m="http://schemas.openxmlformats.org/officeDocument/2006/math"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4400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4</m:t>
                          </m:r>
                        </m:e>
                        <m:sup>
                          <m:r>
                            <a:rPr lang="en-US" sz="4400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endParaRPr lang="en-US" sz="44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>
                    <a:lnSpc>
                      <a:spcPct val="120000"/>
                    </a:lnSpc>
                  </a:pPr>
                  <a:endParaRPr lang="vi-VN" sz="44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1078" y="2972935"/>
                  <a:ext cx="22095283" cy="3264542"/>
                </a:xfrm>
                <a:prstGeom prst="rect">
                  <a:avLst/>
                </a:prstGeom>
                <a:blipFill>
                  <a:blip r:embed="rId3"/>
                  <a:stretch>
                    <a:fillRect l="-1126" t="-29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="" xmlns:a16="http://schemas.microsoft.com/office/drawing/2014/main" id="{3ECD6577-26CE-670F-265B-C9BC43B8E0C7}"/>
                  </a:ext>
                </a:extLst>
              </p:cNvPr>
              <p:cNvSpPr txBox="1"/>
              <p:nvPr/>
            </p:nvSpPr>
            <p:spPr>
              <a:xfrm>
                <a:off x="1664157" y="8077200"/>
                <a:ext cx="21348243" cy="14556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marR="0" indent="-74295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AutoNum type="alphaLcParenR" startAt="2"/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án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  </m:t>
                    </m:r>
                    <m:r>
                      <a:rPr lang="en-US" sz="50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50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50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den>
                    </m:f>
                    <m:r>
                      <a:rPr lang="en-US" sz="5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7</m:t>
                            </m:r>
                          </m:e>
                        </m:rad>
                      </m:num>
                      <m:den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5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sz="50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  <m:sSup>
                          <m:sSupPr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20</m:t>
                            </m:r>
                          </m:e>
                          <m:sup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den>
                    </m:f>
                    <m:r>
                      <a:rPr lang="en-US" sz="5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7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sz="5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11</m:t>
                            </m:r>
                          </m:e>
                        </m:rad>
                      </m:num>
                      <m:den>
                        <m:r>
                          <a:rPr lang="en-US" sz="5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ECD6577-26CE-670F-265B-C9BC43B8E0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157" y="8077200"/>
                <a:ext cx="21348243" cy="1455655"/>
              </a:xfrm>
              <a:prstGeom prst="rect">
                <a:avLst/>
              </a:prstGeom>
              <a:blipFill>
                <a:blip r:embed="rId4"/>
                <a:stretch>
                  <a:fillRect l="-1057" b="-2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="" xmlns:a16="http://schemas.microsoft.com/office/drawing/2014/main" id="{1C2F195C-EBE9-92CF-10EC-99B448494D25}"/>
                  </a:ext>
                </a:extLst>
              </p:cNvPr>
              <p:cNvSpPr txBox="1"/>
              <p:nvPr/>
            </p:nvSpPr>
            <p:spPr>
              <a:xfrm>
                <a:off x="1550796" y="9705030"/>
                <a:ext cx="18566004" cy="11153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)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                 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𝑏𝑐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sin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sin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2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1C2F195C-EBE9-92CF-10EC-99B448494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796" y="9705030"/>
                <a:ext cx="18566004" cy="1115370"/>
              </a:xfrm>
              <a:prstGeom prst="rect">
                <a:avLst/>
              </a:prstGeom>
              <a:blipFill>
                <a:blip r:embed="rId5"/>
                <a:stretch>
                  <a:fillRect l="-558" b="-1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="" xmlns:a16="http://schemas.microsoft.com/office/drawing/2014/main" id="{7C931D55-3A3F-E62C-2FF4-CC365C691E6A}"/>
                  </a:ext>
                </a:extLst>
              </p:cNvPr>
              <p:cNvSpPr txBox="1"/>
              <p:nvPr/>
            </p:nvSpPr>
            <p:spPr>
              <a:xfrm>
                <a:off x="1550796" y="10948750"/>
                <a:ext cx="18566004" cy="1467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d)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dài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cao</a:t>
                </a:r>
                <a:r>
                  <a:rPr lang="en-US" dirty="0"/>
                  <a:t> </a:t>
                </a:r>
                <a:r>
                  <a:rPr lang="en-US" dirty="0" err="1"/>
                  <a:t>xuất</a:t>
                </a:r>
                <a:r>
                  <a:rPr lang="en-US" dirty="0"/>
                  <a:t> </a:t>
                </a:r>
                <a:r>
                  <a:rPr lang="en-US" dirty="0" err="1"/>
                  <a:t>phá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000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000" i="1" dirty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  </m:t>
                        </m:r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5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𝑆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5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00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000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37</m:t>
                            </m:r>
                          </m:e>
                        </m:rad>
                      </m:den>
                    </m:f>
                    <m:r>
                      <a:rPr lang="en-US" sz="5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000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5000">
                            <a:latin typeface="Cambria Math" panose="02040503050406030204" pitchFamily="18" charset="0"/>
                          </a:rPr>
                          <m:t>6</m:t>
                        </m:r>
                        <m:rad>
                          <m:radPr>
                            <m:degHide m:val="on"/>
                            <m:ctrlPr>
                              <a:rPr lang="en-US" sz="5000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111</m:t>
                            </m:r>
                            <m:r>
                              <a:rPr lang="en-US" sz="5000">
                                <a:latin typeface="Cambria Math" panose="02040503050406030204" pitchFamily="18" charset="0"/>
                              </a:rPr>
                              <m:t>?</m:t>
                            </m:r>
                          </m:e>
                        </m:rad>
                      </m:num>
                      <m:den>
                        <m:r>
                          <a:rPr lang="en-US" sz="5000">
                            <a:latin typeface="Cambria Math" panose="02040503050406030204" pitchFamily="18" charset="0"/>
                          </a:rPr>
                          <m:t>37</m:t>
                        </m:r>
                      </m:den>
                    </m:f>
                  </m:oMath>
                </a14:m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7C931D55-3A3F-E62C-2FF4-CC365C691E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796" y="10948750"/>
                <a:ext cx="18566004" cy="1467068"/>
              </a:xfrm>
              <a:prstGeom prst="rect">
                <a:avLst/>
              </a:prstGeom>
              <a:blipFill>
                <a:blip r:embed="rId6"/>
                <a:stretch>
                  <a:fillRect l="-558" b="-3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055577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75" grpId="0"/>
      <p:bldP spid="7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4"/>
          <p:cNvGrpSpPr/>
          <p:nvPr/>
        </p:nvGrpSpPr>
        <p:grpSpPr>
          <a:xfrm>
            <a:off x="683698" y="2938755"/>
            <a:ext cx="23471701" cy="10015245"/>
            <a:chOff x="1268078" y="3405486"/>
            <a:chExt cx="22602713" cy="8033363"/>
          </a:xfrm>
        </p:grpSpPr>
        <p:sp>
          <p:nvSpPr>
            <p:cNvPr id="40" name="Rounded Rectangle 39"/>
            <p:cNvSpPr/>
            <p:nvPr/>
          </p:nvSpPr>
          <p:spPr>
            <a:xfrm>
              <a:off x="1532360" y="3579402"/>
              <a:ext cx="22338431" cy="78594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1268078" y="3405486"/>
              <a:ext cx="4394042" cy="1126685"/>
              <a:chOff x="1311958" y="3405486"/>
              <a:chExt cx="4394042" cy="1126685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5400000">
                <a:off x="3492641" y="2099826"/>
                <a:ext cx="793396" cy="363332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494161" y="3649033"/>
                <a:ext cx="2562143" cy="8831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4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DAA01F7E-C8E3-A603-0747-FD73A4683DB8}"/>
                  </a:ext>
                </a:extLst>
              </p:cNvPr>
              <p:cNvSpPr txBox="1"/>
              <p:nvPr/>
            </p:nvSpPr>
            <p:spPr>
              <a:xfrm>
                <a:off x="1447684" y="4343400"/>
                <a:ext cx="21935745" cy="60215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8000"/>
                  </a:lnSpc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func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b="0" i="0" dirty="0">
                    <a:latin typeface="Cambria Math" panose="02040503050406030204" pitchFamily="18" charset="0"/>
                  </a:rPr>
                  <a:t>+</a:t>
                </a:r>
                <a:r>
                  <a:rPr lang="en-US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func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func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b="0" i="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8000"/>
                  </a:lnSpc>
                </a:pPr>
                <a:r>
                  <a:rPr lang="en-US" dirty="0">
                    <a:latin typeface="Cambria Math" panose="02040503050406030204" pitchFamily="18" charset="0"/>
                  </a:rPr>
                  <a:t>    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 </m:t>
                    </m:r>
                  </m:oMath>
                </a14:m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smtClean="0">
                        <a:latin typeface="Cambria Math" panose="02040503050406030204" pitchFamily="18" charset="0"/>
                      </a:rPr>
                      <m:t>1</m:t>
                    </m:r>
                    <m:sSup>
                      <m:sSupPr>
                        <m:ctrlPr>
                          <a:rPr lang="en-US" i="1" smtClean="0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>
                  <a:lnSpc>
                    <a:spcPct val="128000"/>
                  </a:lnSpc>
                </a:pPr>
                <a:r>
                  <a:rPr lang="en-US" dirty="0" smtClean="0">
                    <a:latin typeface="Cambria Math" panose="02040503050406030204" pitchFamily="18" charset="0"/>
                  </a:rPr>
                  <a:t>     =</a:t>
                </a:r>
                <a:r>
                  <a:rPr lang="en-US" dirty="0" smtClean="0"/>
                  <a:t> </a:t>
                </a:r>
                <a:r>
                  <a:rPr lang="en-US" dirty="0"/>
                  <a:t>	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i="1">
                                <a:latin typeface="Cambria Math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+ </m:t>
                    </m:r>
                  </m:oMath>
                </a14:m>
                <a:r>
                  <a:rPr lang="en-US" dirty="0"/>
                  <a:t>			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sSup>
                      <m:sSup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sSup>
                          <m:sSup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8000"/>
                  </a:lnSpc>
                </a:pPr>
                <a:endParaRPr lang="en-US" b="0" i="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8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AA01F7E-C8E3-A603-0747-FD73A4683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684" y="4343400"/>
                <a:ext cx="21935745" cy="6021520"/>
              </a:xfrm>
              <a:prstGeom prst="rect">
                <a:avLst/>
              </a:prstGeom>
              <a:blipFill rotWithShape="1">
                <a:blip r:embed="rId3"/>
                <a:stretch>
                  <a:fillRect t="-5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FC77C8B2-4709-B425-A153-334162501EC5}"/>
                  </a:ext>
                </a:extLst>
              </p:cNvPr>
              <p:cNvSpPr txBox="1"/>
              <p:nvPr/>
            </p:nvSpPr>
            <p:spPr>
              <a:xfrm>
                <a:off x="1670401" y="8763001"/>
                <a:ext cx="18813531" cy="38472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tan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cot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tan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1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𝑐𝑜𝑡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10</m:t>
                        </m:r>
                      </m:e>
                      <m:sup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4400" dirty="0">
                  <a:solidFill>
                    <a:srgbClr val="000000"/>
                  </a:solidFill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4400" dirty="0"/>
                  <a:t>     </a:t>
                </a:r>
                <a14:m>
                  <m:oMath xmlns:m="http://schemas.openxmlformats.org/officeDocument/2006/math">
                    <m:r>
                      <a:rPr lang="en-US" sz="44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an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t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+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cot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4800" dirty="0"/>
                      <m:t> </m:t>
                    </m:r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i="1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48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tan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cot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tan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)+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cot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sz="5400" dirty="0"/>
                      <m:t> </m:t>
                    </m:r>
                    <m:sSup>
                      <m:sSupPr>
                        <m:ctrlPr>
                          <a:rPr lang="en-US" sz="5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i="1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   </m:t>
                    </m:r>
                    <m:r>
                      <a:rPr lang="en-US" sz="4800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tan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cot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</a:rPr>
                      <m:t>tan</m:t>
                    </m:r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cot</m:t>
                    </m:r>
                    <m:r>
                      <m:rPr>
                        <m:nor/>
                      </m:rPr>
                      <a:rPr lang="en-US" sz="5400" dirty="0"/>
                      <m:t> </m:t>
                    </m:r>
                    <m:sSup>
                      <m:sSupPr>
                        <m:ctrlPr>
                          <a:rPr lang="en-US" sz="5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20</m:t>
                        </m:r>
                      </m:e>
                      <m:sup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4400" i="1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endParaRPr lang="en-US" sz="4400" i="1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C77C8B2-4709-B425-A153-334162501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0401" y="8763001"/>
                <a:ext cx="18813531" cy="384720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7523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56149" y="2971800"/>
            <a:ext cx="23471701" cy="10015245"/>
            <a:chOff x="721799" y="1603075"/>
            <a:chExt cx="22602713" cy="803336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494161" y="3649033"/>
                  <a:ext cx="2477875" cy="5678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704408"/>
              <a:ext cx="19448133" cy="777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</a:t>
              </a:r>
              <a:endParaRPr lang="vi-VN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DAA01F7E-C8E3-A603-0747-FD73A4683DB8}"/>
                  </a:ext>
                </a:extLst>
              </p:cNvPr>
              <p:cNvSpPr txBox="1"/>
              <p:nvPr/>
            </p:nvSpPr>
            <p:spPr>
              <a:xfrm>
                <a:off x="1447684" y="4343400"/>
                <a:ext cx="21935745" cy="72972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Áp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dụng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ịn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ý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osi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/>
                  <a:t>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5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func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.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𝐴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𝑂𝐵</m:t>
                        </m:r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−3,</m:t>
                        </m:r>
                        <m:sSup>
                          <m:sSup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2.2.2</m:t>
                        </m:r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161</m:t>
                        </m:r>
                      </m:num>
                      <m:den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800</m:t>
                        </m:r>
                      </m:den>
                    </m:f>
                  </m:oMath>
                </a14:m>
                <a:r>
                  <a:rPr lang="en-US" sz="5000" dirty="0"/>
                  <a:t/>
                </a:r>
                <a:br>
                  <a:rPr lang="en-US" sz="5000" dirty="0"/>
                </a:b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                                      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≈10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5000" dirty="0"/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 </a:t>
                </a:r>
                <a:r>
                  <a:rPr lang="en-US" sz="46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ậy</a:t>
                </a:r>
                <a:r>
                  <a:rPr lang="en-US" sz="4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6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𝑥𝑂𝑦</m:t>
                        </m:r>
                      </m:e>
                    </m:acc>
                    <m:r>
                      <a:rPr lang="en-US" sz="4600" i="1">
                        <a:latin typeface="Cambria Math" panose="02040503050406030204" pitchFamily="18" charset="0"/>
                      </a:rPr>
                      <m:t>≈10</m:t>
                    </m:r>
                    <m:sSup>
                      <m:sSupPr>
                        <m:ctrlPr>
                          <a:rPr lang="en-US" sz="46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46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46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5000" b="0" i="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28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684" y="4343400"/>
                <a:ext cx="21935745" cy="7297254"/>
              </a:xfrm>
              <a:prstGeom prst="rect">
                <a:avLst/>
              </a:prstGeom>
              <a:blipFill>
                <a:blip r:embed="rId3"/>
                <a:stretch>
                  <a:fillRect l="-1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56050A90-E711-A0A4-D450-A5B1D75058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1048" y="6019800"/>
            <a:ext cx="6565268" cy="537227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4727051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56149" y="2971800"/>
            <a:ext cx="23471701" cy="10744200"/>
            <a:chOff x="721799" y="1603075"/>
            <a:chExt cx="22602713" cy="803336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494161" y="3649033"/>
                  <a:ext cx="2477875" cy="5678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704408"/>
              <a:ext cx="19448133" cy="777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</a:t>
              </a:r>
              <a:endParaRPr lang="vi-VN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DAA01F7E-C8E3-A603-0747-FD73A4683DB8}"/>
                  </a:ext>
                </a:extLst>
              </p:cNvPr>
              <p:cNvSpPr txBox="1"/>
              <p:nvPr/>
            </p:nvSpPr>
            <p:spPr>
              <a:xfrm>
                <a:off x="2219655" y="3048000"/>
                <a:ext cx="21935745" cy="20047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36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                 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Xét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m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giác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18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.</a:t>
                </a:r>
              </a:p>
              <a:p>
                <a:pPr>
                  <a:lnSpc>
                    <a:spcPct val="136000"/>
                  </a:lnSpc>
                </a:pP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hoảng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ừ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ạm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C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ế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ạm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à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B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ầ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ượt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ộ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dài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ạn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CA, CB</a:t>
                </a:r>
              </a:p>
              <a:p>
                <a:pPr>
                  <a:lnSpc>
                    <a:spcPct val="136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Theo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ịn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ý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sin t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ược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: </a:t>
                </a:r>
              </a:p>
              <a:p>
                <a:pPr>
                  <a:lnSpc>
                    <a:spcPct val="136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𝐶𝐵</m:t>
                        </m:r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𝐵𝐴𝐶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𝐶𝐵</m:t>
                                </m:r>
                              </m:e>
                            </m:acc>
                          </m:e>
                        </m:func>
                      </m:den>
                    </m:f>
                  </m:oMath>
                </a14:m>
                <a:r>
                  <a:rPr lang="en-US" sz="5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𝐶𝐵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𝐵</m:t>
                        </m:r>
                        <m:func>
                          <m:func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𝐵𝐴𝐶</m:t>
                                </m:r>
                              </m:e>
                            </m:acc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𝐶𝐵</m:t>
                                </m:r>
                              </m:e>
                            </m:acc>
                          </m:e>
                        </m:func>
                      </m:den>
                    </m:f>
                  </m:oMath>
                </a14:m>
                <a:r>
                  <a:rPr lang="en-US" sz="5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1200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func>
                        <m:sSup>
                          <m:sSup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func>
                        <m:sSup>
                          <m:sSup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1075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89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sz="44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r>
                  <a:rPr lang="en-US" sz="55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𝐶𝐴</m:t>
                        </m:r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𝐵𝐶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𝐶𝐵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𝐶𝐴</m:t>
                    </m:r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𝐴𝐵</m:t>
                        </m:r>
                        <m:func>
                          <m:func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𝐵𝐶</m:t>
                                </m:r>
                              </m:e>
                            </m:acc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55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5500" i="1">
                                    <a:latin typeface="Cambria Math" panose="02040503050406030204" pitchFamily="18" charset="0"/>
                                  </a:rPr>
                                  <m:t>𝐴𝐶𝐵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1200</m:t>
                        </m:r>
                        <m:r>
                          <a:rPr lang="en-US" sz="5500" i="1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func>
                        <m:sSup>
                          <m:sSup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func>
                        <m:sSup>
                          <m:sSupPr>
                            <m:ctrlPr>
                              <a:rPr lang="en-US" sz="55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55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den>
                    </m:f>
                    <m:r>
                      <a:rPr lang="en-US" sz="5500" i="1">
                        <a:latin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878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46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ậy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hoảng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ừ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C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ế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ạm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A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878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46</m:t>
                    </m:r>
                    <m:d>
                      <m:dPr>
                        <m:ctrlPr>
                          <a:rPr lang="en-US" sz="4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;</a:t>
                </a:r>
              </a:p>
              <a:p>
                <a:pPr>
                  <a:lnSpc>
                    <a:spcPct val="136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kKhoảng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h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ừ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C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đến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rạm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B </a:t>
                </a:r>
                <a:r>
                  <a:rPr lang="en-US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là</a:t>
                </a: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1075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89</m:t>
                    </m:r>
                    <m:d>
                      <m:dPr>
                        <m:ctrlPr>
                          <a:rPr lang="en-US" sz="4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/>
                </a:r>
                <a:b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> </a:t>
                </a:r>
              </a:p>
              <a:p>
                <a:pPr>
                  <a:lnSpc>
                    <a:spcPct val="136000"/>
                  </a:lnSpc>
                </a:pP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/>
                </a:r>
                <a:b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: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  <a:t/>
                </a:r>
                <a:br>
                  <a:rPr lang="en-US" dirty="0"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sz="5000" b="0" i="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36000"/>
                  </a:lnSpc>
                </a:pPr>
                <a:endParaRPr lang="en-US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A01F7E-C8E3-A603-0747-FD73A4683D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655" y="3048000"/>
                <a:ext cx="21935745" cy="20047219"/>
              </a:xfrm>
              <a:prstGeom prst="rect">
                <a:avLst/>
              </a:prstGeom>
              <a:blipFill>
                <a:blip r:embed="rId3"/>
                <a:stretch>
                  <a:fillRect l="-1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0" name="Picture 89">
            <a:extLst>
              <a:ext uri="{FF2B5EF4-FFF2-40B4-BE49-F238E27FC236}">
                <a16:creationId xmlns="" xmlns:a16="http://schemas.microsoft.com/office/drawing/2014/main" id="{4FEDA112-5456-E48C-038E-A95F20CD42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37035" y="9480194"/>
            <a:ext cx="6456365" cy="4235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5595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56149" y="2971800"/>
            <a:ext cx="23471701" cy="10744200"/>
            <a:chOff x="721799" y="1603075"/>
            <a:chExt cx="22602713" cy="8033363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8033363"/>
              <a:chOff x="1268078" y="3405486"/>
              <a:chExt cx="22602713" cy="8033363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785944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494161" y="3649033"/>
                  <a:ext cx="2477875" cy="5292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0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ập</a:t>
                  </a:r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3682990" y="1704408"/>
              <a:ext cx="19448133" cy="7771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52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        </a:t>
              </a:r>
              <a:endParaRPr lang="vi-VN" sz="52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B3E251AC-7C7A-110C-C8C9-860ABBA26FCB}"/>
                  </a:ext>
                </a:extLst>
              </p:cNvPr>
              <p:cNvSpPr txBox="1"/>
              <p:nvPr/>
            </p:nvSpPr>
            <p:spPr>
              <a:xfrm>
                <a:off x="1442851" y="4939658"/>
                <a:ext cx="14964513" cy="106912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𝑂𝑁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heo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osin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000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𝑀</m:t>
                      </m:r>
                      <m:sSup>
                        <m:sSupPr>
                          <m:ctrlPr>
                            <a:rPr lang="en-US" sz="5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sz="5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  <m:sup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</m:t>
                      </m:r>
                      <m:sSup>
                        <m:sSupPr>
                          <m:ctrlPr>
                            <a:rPr lang="en-US" sz="5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p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𝑀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𝑂𝑁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𝑠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5000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50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𝑀𝑂𝑁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r>
                  <a:rPr lang="en-US" sz="5000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5000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5000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0</m:t>
                    </m:r>
                    <m:sSup>
                      <m:sSupPr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0</m:t>
                    </m:r>
                    <m:sSup>
                      <m:sSupPr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00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500</m:t>
                    </m:r>
                    <m:func>
                      <m:funcPr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fun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  <m:sup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sz="5000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90000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00000</m:t>
                      </m:r>
                      <m:rad>
                        <m:radPr>
                          <m:degHide m:val="on"/>
                          <m:ctrlPr>
                            <a:rPr lang="en-US" sz="5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50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        </m:t>
                      </m:r>
                    </m:oMath>
                  </m:oMathPara>
                </a14:m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               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90000</m:t>
                        </m:r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00000</m:t>
                        </m:r>
                        <m:rad>
                          <m:radPr>
                            <m:degHide m:val="on"/>
                            <m:ctrlPr>
                              <a:rPr lang="en-US" sz="5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e>
                    </m:ra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56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82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 marR="0" lvl="0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ận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57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5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4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36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4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3E251AC-7C7A-110C-C8C9-860ABBA26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851" y="4939658"/>
                <a:ext cx="14964513" cy="10691260"/>
              </a:xfrm>
              <a:prstGeom prst="rect">
                <a:avLst/>
              </a:prstGeom>
              <a:blipFill>
                <a:blip r:embed="rId3"/>
                <a:stretch>
                  <a:fillRect l="-1956" r="-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FDEE7AA6-DF11-64D8-5401-2B9027FD2B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533047" y="6858000"/>
            <a:ext cx="7269120" cy="4868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8226070"/>
      </p:ext>
    </p:extLst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4"/>
          <p:cNvGrpSpPr/>
          <p:nvPr/>
        </p:nvGrpSpPr>
        <p:grpSpPr>
          <a:xfrm>
            <a:off x="683699" y="2743200"/>
            <a:ext cx="22699730" cy="10781485"/>
            <a:chOff x="1268078" y="3405486"/>
            <a:chExt cx="22602713" cy="8033363"/>
          </a:xfrm>
        </p:grpSpPr>
        <p:sp>
          <p:nvSpPr>
            <p:cNvPr id="40" name="Rounded Rectangle 39"/>
            <p:cNvSpPr/>
            <p:nvPr/>
          </p:nvSpPr>
          <p:spPr>
            <a:xfrm>
              <a:off x="1532360" y="3579402"/>
              <a:ext cx="22338431" cy="78594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1268078" y="3405486"/>
              <a:ext cx="4394042" cy="1135543"/>
              <a:chOff x="1311958" y="3405486"/>
              <a:chExt cx="4394042" cy="113554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5400000">
                <a:off x="3492641" y="2099826"/>
                <a:ext cx="793396" cy="363332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248640" y="3657891"/>
                <a:ext cx="2562143" cy="8831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4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26195" y="4555794"/>
                <a:ext cx="19531610" cy="6380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226695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b="1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d>
                      <m:dPr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marR="226695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anh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5000" dirty="0" err="1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𝐷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    </m:t>
                    </m:r>
                  </m:oMath>
                </a14:m>
                <a:endParaRPr lang="en-US" sz="5000" b="0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226695">
                  <a:lnSpc>
                    <a:spcPct val="107000"/>
                  </a:lnSpc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𝑇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𝐸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𝐸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𝑃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 </a:t>
                </a:r>
              </a:p>
              <a:p>
                <a:pPr>
                  <a:lnSpc>
                    <a:spcPct val="120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6195" y="4555794"/>
                <a:ext cx="19531610" cy="6380700"/>
              </a:xfrm>
              <a:prstGeom prst="rect">
                <a:avLst/>
              </a:prstGeom>
              <a:blipFill>
                <a:blip r:embed="rId4"/>
                <a:stretch>
                  <a:fillRect l="-1498" t="-11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57239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 VỀ VECTƠ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="" xmlns:a16="http://schemas.microsoft.com/office/drawing/2014/main" id="{9A6ACFD4-D8AA-3FF7-B1F1-D573D3A852E8}"/>
                  </a:ext>
                </a:extLst>
              </p:cNvPr>
              <p:cNvSpPr txBox="1"/>
              <p:nvPr/>
            </p:nvSpPr>
            <p:spPr>
              <a:xfrm>
                <a:off x="2211386" y="7696200"/>
                <a:ext cx="19531610" cy="88510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𝐼𝑁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d>
                      <m:dPr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𝐴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𝐼</m:t>
                        </m:r>
                      </m:e>
                    </m:acc>
                  </m:oMath>
                </a14:m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⇒ </m:t>
                      </m:r>
                      <m:r>
                        <a:rPr lang="en-US" sz="500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𝑉𝑇</m:t>
                      </m:r>
                      <m:d>
                        <m:dPr>
                          <m:ctrlPr>
                            <a:rPr lang="en-US" sz="5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𝐴</m:t>
                          </m:r>
                        </m:e>
                      </m:acc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𝐵</m:t>
                          </m:r>
                        </m:e>
                      </m:acc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𝑁</m:t>
                          </m:r>
                        </m:e>
                      </m:acc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𝑀𝐼</m:t>
                          </m:r>
                        </m:e>
                      </m:acc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5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acc>
                        <m:accPr>
                          <m:chr m:val="⃗"/>
                          <m:ctrlPr>
                            <a:rPr lang="en-US" sz="5000" i="1">
                              <a:effectLst/>
                              <a:latin typeface="Cambria Math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𝐼𝑁</m:t>
                          </m:r>
                        </m:e>
                      </m:acc>
                      <m:r>
                        <a:rPr lang="en-US" sz="5000" b="0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                                </m:t>
                      </m:r>
                    </m:oMath>
                  </m:oMathPara>
                </a14:m>
                <a:endParaRPr lang="en-US" sz="5000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sz="5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                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𝐼</m:t>
                            </m:r>
                          </m:e>
                        </m:acc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𝑁</m:t>
                            </m:r>
                          </m:e>
                        </m:acc>
                      </m:e>
                    </m:d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</m:t>
                        </m:r>
                      </m:e>
                    </m:acc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𝑉𝑃</m:t>
                    </m:r>
                    <m:d>
                      <m:dPr>
                        <m:ctrlPr>
                          <a:rPr lang="en-US" sz="50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5000" dirty="0">
                    <a:effectLst/>
                    <a:latin typeface="Cambria" panose="020405030504060302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effectLst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386" y="7696200"/>
                <a:ext cx="19531610" cy="8851077"/>
              </a:xfrm>
              <a:prstGeom prst="rect">
                <a:avLst/>
              </a:prstGeom>
              <a:blipFill>
                <a:blip r:embed="rId5"/>
                <a:stretch>
                  <a:fillRect l="-14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C94AA6B4-6CAD-828E-5220-C2572085D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5" y="13031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23EDC59B-6849-4E1A-460A-ABF03F91A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32368"/>
              </p:ext>
            </p:extLst>
          </p:nvPr>
        </p:nvGraphicFramePr>
        <p:xfrm>
          <a:off x="287335" y="17603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23EDC59B-6849-4E1A-460A-ABF03F91A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5" y="1760390"/>
                        <a:ext cx="1143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="" xmlns:a16="http://schemas.microsoft.com/office/drawing/2014/main" id="{6E56B620-490B-5951-A69A-B216D9AE5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11708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19548488-1128-84BC-CAEC-BFD4C9116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68486"/>
              </p:ext>
            </p:extLst>
          </p:nvPr>
        </p:nvGraphicFramePr>
        <p:xfrm>
          <a:off x="-306385" y="-7136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8" imgW="126780" imgH="164814" progId="Equation.DSMT4">
                  <p:embed/>
                </p:oleObj>
              </mc:Choice>
              <mc:Fallback>
                <p:oleObj name="Equation" r:id="rId8" imgW="126780" imgH="164814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19548488-1128-84BC-CAEC-BFD4C9116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6385" y="-713690"/>
                        <a:ext cx="114300" cy="17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>
            <a:extLst>
              <a:ext uri="{FF2B5EF4-FFF2-40B4-BE49-F238E27FC236}">
                <a16:creationId xmlns="" xmlns:a16="http://schemas.microsoft.com/office/drawing/2014/main" id="{4FEC08B4-35CA-CC1D-8D01-385D6BB84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54224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ung điểm của đoạn thẳng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 ta có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+MB=2MI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T2=MA+MB+2IN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2IN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IN=2MN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VP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94179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54"/>
          <p:cNvGrpSpPr/>
          <p:nvPr/>
        </p:nvGrpSpPr>
        <p:grpSpPr>
          <a:xfrm>
            <a:off x="609600" y="2707117"/>
            <a:ext cx="22699730" cy="10781485"/>
            <a:chOff x="1268078" y="3405486"/>
            <a:chExt cx="22602713" cy="8033363"/>
          </a:xfrm>
        </p:grpSpPr>
        <p:sp>
          <p:nvSpPr>
            <p:cNvPr id="40" name="Rounded Rectangle 39"/>
            <p:cNvSpPr/>
            <p:nvPr/>
          </p:nvSpPr>
          <p:spPr>
            <a:xfrm>
              <a:off x="1532360" y="3579402"/>
              <a:ext cx="22338431" cy="78594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1268078" y="3405486"/>
              <a:ext cx="4394042" cy="940513"/>
              <a:chOff x="1311958" y="3405486"/>
              <a:chExt cx="4394042" cy="94051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5400000">
                <a:off x="3492641" y="2099826"/>
                <a:ext cx="793396" cy="363332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248640" y="3657891"/>
                <a:ext cx="2562143" cy="527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  <p:grpSp>
            <p:nvGrpSpPr>
              <p:cNvPr id="4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26195" y="3886200"/>
                <a:ext cx="19531610" cy="17985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5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 a) 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Theo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quy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ắc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ìn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bìn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àn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ta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ó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latin typeface="Cambria Math" panose="02040503050406030204" pitchFamily="18" charset="0"/>
                      </a:rPr>
                      <m:t>     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</m:oMath>
                </a14:m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6195" y="3886200"/>
                <a:ext cx="19531610" cy="1798506"/>
              </a:xfrm>
              <a:prstGeom prst="rect">
                <a:avLst/>
              </a:prstGeom>
              <a:blipFill>
                <a:blip r:embed="rId4"/>
                <a:stretch>
                  <a:fillRect l="-780" t="-3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57239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BÀI TẬP VỀ VECTƠ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="" xmlns:a16="http://schemas.microsoft.com/office/drawing/2014/main" id="{9A6ACFD4-D8AA-3FF7-B1F1-D573D3A852E8}"/>
                  </a:ext>
                </a:extLst>
              </p:cNvPr>
              <p:cNvSpPr txBox="1"/>
              <p:nvPr/>
            </p:nvSpPr>
            <p:spPr>
              <a:xfrm>
                <a:off x="2514600" y="4953000"/>
                <a:ext cx="20497800" cy="6337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5000" b="1" dirty="0">
                    <a:latin typeface="Cambria" panose="02040503050406030204" pitchFamily="18" charset="0"/>
                    <a:ea typeface="Cambria" panose="02040503050406030204" pitchFamily="18" charset="0"/>
                  </a:rPr>
                  <a:t>b)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n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các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tích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vô</a:t>
                </a: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hướng</a:t>
                </a:r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+)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𝐴𝐷</m:t>
                    </m:r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5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𝐵𝐴𝐷</m:t>
                            </m:r>
                          </m:e>
                        </m:acc>
                      </m:e>
                    </m:func>
                    <m:r>
                      <a:rPr lang="en-US" sz="5000" i="1">
                        <a:latin typeface="Cambria Math" panose="02040503050406030204" pitchFamily="18" charset="0"/>
                      </a:rPr>
                      <m:t>=4.6.</m:t>
                    </m:r>
                    <m:func>
                      <m:funcPr>
                        <m:ctrlPr>
                          <a:rPr lang="en-US" sz="50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sSup>
                      <m:sSupPr>
                        <m:ctrlPr>
                          <a:rPr lang="en-US" sz="5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=4.6.</m:t>
                    </m:r>
                    <m:f>
                      <m:fPr>
                        <m:ctrlPr>
                          <a:rPr lang="en-US" sz="5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5000" i="1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+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latin typeface="Cambria Math" panose="02040503050406030204" pitchFamily="18" charset="0"/>
                      </a:rPr>
                      <m:t>)  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50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i="1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+12=28</m:t>
                    </m:r>
                  </m:oMath>
                </a14:m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50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       +</a:t>
                </a:r>
                <a14:m>
                  <m:oMath xmlns:m="http://schemas.openxmlformats.org/officeDocument/2006/math">
                    <m:r>
                      <a:rPr lang="en-US" sz="5000" b="0" i="0" smtClean="0">
                        <a:latin typeface="Cambria Math" panose="02040503050406030204" pitchFamily="18" charset="0"/>
                      </a:rPr>
                      <m:t>)   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𝐵𝐷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5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5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50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e>
                    </m:d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i="1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𝐷</m:t>
                            </m:r>
                          </m:e>
                        </m:acc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5000" i="1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5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0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</m:e>
                        </m:acc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5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5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5000" i="1">
                        <a:latin typeface="Cambria Math" panose="02040503050406030204" pitchFamily="18" charset="0"/>
                      </a:rPr>
                      <m:t>=20</m:t>
                    </m:r>
                  </m:oMath>
                </a14:m>
                <a:endParaRPr lang="en-US" sz="5000" dirty="0">
                  <a:latin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en-US" sz="5000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>
                  <a:lnSpc>
                    <a:spcPct val="120000"/>
                  </a:lnSpc>
                </a:pPr>
                <a:endParaRPr lang="vi-VN" sz="5000" dirty="0"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6ACFD4-D8AA-3FF7-B1F1-D573D3A852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953000"/>
                <a:ext cx="20497800" cy="6337441"/>
              </a:xfrm>
              <a:prstGeom prst="rect">
                <a:avLst/>
              </a:prstGeom>
              <a:blipFill>
                <a:blip r:embed="rId5"/>
                <a:stretch>
                  <a:fillRect l="-1428" t="-1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C94AA6B4-6CAD-828E-5220-C2572085D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335" y="13031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23EDC59B-6849-4E1A-460A-ABF03F91A9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5" y="17603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6" imgW="126780" imgH="164814" progId="Equation.DSMT4">
                  <p:embed/>
                </p:oleObj>
              </mc:Choice>
              <mc:Fallback>
                <p:oleObj name="Equation" r:id="rId6" imgW="126780" imgH="16481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23EDC59B-6849-4E1A-460A-ABF03F91A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5" y="1760390"/>
                        <a:ext cx="1143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="" xmlns:a16="http://schemas.microsoft.com/office/drawing/2014/main" id="{6E56B620-490B-5951-A69A-B216D9AE5E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117089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="" xmlns:a16="http://schemas.microsoft.com/office/drawing/2014/main" id="{19548488-1128-84BC-CAEC-BFD4C9116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306385" y="-713690"/>
          <a:ext cx="1143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8" imgW="126780" imgH="164814" progId="Equation.DSMT4">
                  <p:embed/>
                </p:oleObj>
              </mc:Choice>
              <mc:Fallback>
                <p:oleObj name="Equation" r:id="rId8" imgW="126780" imgH="164814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="" xmlns:a16="http://schemas.microsoft.com/office/drawing/2014/main" id="{19548488-1128-84BC-CAEC-BFD4C9116D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6385" y="-713690"/>
                        <a:ext cx="114300" cy="17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>
            <a:extLst>
              <a:ext uri="{FF2B5EF4-FFF2-40B4-BE49-F238E27FC236}">
                <a16:creationId xmlns="" xmlns:a16="http://schemas.microsoft.com/office/drawing/2014/main" id="{4FEC08B4-35CA-CC1D-8D01-385D6BB84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6385" y="-54224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trung điểm của đoạn thẳng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 ta có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+MB=2MI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T2=MA+MB+2IN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2IN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2MI+IN=2MN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VP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06549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5.1|8.3|21.8|1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9|13.9|1.8|6.8|1.3|6.3|1.3|7.4|1.2|4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919</TotalTime>
  <Words>3008</Words>
  <Application>Microsoft Office PowerPoint</Application>
  <PresentationFormat>Custom</PresentationFormat>
  <Paragraphs>366</Paragraphs>
  <Slides>25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istrator</cp:lastModifiedBy>
  <cp:revision>277</cp:revision>
  <dcterms:created xsi:type="dcterms:W3CDTF">2013-08-31T11:42:51Z</dcterms:created>
  <dcterms:modified xsi:type="dcterms:W3CDTF">2023-12-12T02:04:06Z</dcterms:modified>
</cp:coreProperties>
</file>